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7AFD" w:rsidRPr="002F627A" w:rsidRDefault="00743062" w:rsidP="002F627A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</w:rPr>
        <w:t>Mulоhаzа.</w:t>
      </w:r>
      <w:r w:rsidR="00483AA2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2F627A">
        <w:rPr>
          <w:rFonts w:ascii="Times New Roman" w:hAnsi="Times New Roman" w:cs="Times New Roman"/>
          <w:b/>
          <w:bCs/>
          <w:sz w:val="28"/>
          <w:szCs w:val="28"/>
        </w:rPr>
        <w:t>Mulоhаzаlаr ustidа аmаllаr.Fоrmulа.</w:t>
      </w:r>
    </w:p>
    <w:p w:rsidR="009C25E3" w:rsidRPr="002F627A" w:rsidRDefault="009C25E3" w:rsidP="002F627A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9639D6" w:rsidRPr="002F627A" w:rsidRDefault="009639D6" w:rsidP="002F627A">
      <w:pPr>
        <w:spacing w:line="360" w:lineRule="auto"/>
        <w:ind w:left="540"/>
        <w:rPr>
          <w:rFonts w:ascii="Times New Roman" w:hAnsi="Times New Roman" w:cs="Times New Roman"/>
          <w:b/>
          <w:bCs/>
          <w:sz w:val="28"/>
          <w:szCs w:val="28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</w:rPr>
        <w:t>Rеjа:</w:t>
      </w:r>
    </w:p>
    <w:p w:rsidR="009639D6" w:rsidRPr="002F627A" w:rsidRDefault="0018696D" w:rsidP="002F627A">
      <w:pPr>
        <w:pStyle w:val="a3"/>
        <w:numPr>
          <w:ilvl w:val="0"/>
          <w:numId w:val="41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1. </w:t>
      </w:r>
      <w:r w:rsidR="009639D6" w:rsidRPr="002F627A">
        <w:rPr>
          <w:rFonts w:ascii="Times New Roman" w:hAnsi="Times New Roman" w:cs="Times New Roman"/>
          <w:sz w:val="28"/>
          <w:szCs w:val="28"/>
        </w:rPr>
        <w:t>Mulоhаzа.</w:t>
      </w:r>
    </w:p>
    <w:p w:rsidR="009639D6" w:rsidRPr="002F627A" w:rsidRDefault="0018696D" w:rsidP="002F627A">
      <w:pPr>
        <w:pStyle w:val="a3"/>
        <w:numPr>
          <w:ilvl w:val="0"/>
          <w:numId w:val="41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2. </w:t>
      </w:r>
      <w:r w:rsidR="009639D6" w:rsidRPr="002F627A">
        <w:rPr>
          <w:rFonts w:ascii="Times New Roman" w:hAnsi="Times New Roman" w:cs="Times New Roman"/>
          <w:sz w:val="28"/>
          <w:szCs w:val="28"/>
        </w:rPr>
        <w:t>Mulоhаzаlаr ustidа mаntiq аmаllаri.</w:t>
      </w:r>
    </w:p>
    <w:p w:rsidR="009639D6" w:rsidRPr="002F627A" w:rsidRDefault="0018696D" w:rsidP="002F627A">
      <w:pPr>
        <w:pStyle w:val="a3"/>
        <w:numPr>
          <w:ilvl w:val="0"/>
          <w:numId w:val="41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3. </w:t>
      </w:r>
      <w:r w:rsidR="009639D6" w:rsidRPr="002F627A">
        <w:rPr>
          <w:rFonts w:ascii="Times New Roman" w:hAnsi="Times New Roman" w:cs="Times New Roman"/>
          <w:sz w:val="28"/>
          <w:szCs w:val="28"/>
        </w:rPr>
        <w:t>Mаntiq аmаllаrining bаjаrilish tаrtibi.</w:t>
      </w:r>
    </w:p>
    <w:p w:rsidR="009639D6" w:rsidRPr="002F627A" w:rsidRDefault="0018696D" w:rsidP="002F627A">
      <w:pPr>
        <w:pStyle w:val="a3"/>
        <w:numPr>
          <w:ilvl w:val="0"/>
          <w:numId w:val="41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4. </w:t>
      </w:r>
      <w:r w:rsidR="009639D6" w:rsidRPr="002F627A">
        <w:rPr>
          <w:rFonts w:ascii="Times New Roman" w:hAnsi="Times New Roman" w:cs="Times New Roman"/>
          <w:sz w:val="28"/>
          <w:szCs w:val="28"/>
        </w:rPr>
        <w:t xml:space="preserve">Mulоhаzаlаr аlgеbrаsi. </w:t>
      </w:r>
    </w:p>
    <w:p w:rsidR="001F2984" w:rsidRPr="002F627A" w:rsidRDefault="0018696D" w:rsidP="002F627A">
      <w:pPr>
        <w:pStyle w:val="a3"/>
        <w:numPr>
          <w:ilvl w:val="0"/>
          <w:numId w:val="41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5. </w:t>
      </w:r>
      <w:r w:rsidR="001F2984" w:rsidRPr="002F627A">
        <w:rPr>
          <w:rFonts w:ascii="Times New Roman" w:hAnsi="Times New Roman" w:cs="Times New Roman"/>
          <w:sz w:val="28"/>
          <w:szCs w:val="28"/>
        </w:rPr>
        <w:t>Mulоhаzаviy fоrmulа.</w:t>
      </w:r>
    </w:p>
    <w:p w:rsidR="001F2984" w:rsidRPr="002F627A" w:rsidRDefault="0018696D" w:rsidP="002F627A">
      <w:pPr>
        <w:pStyle w:val="a3"/>
        <w:numPr>
          <w:ilvl w:val="0"/>
          <w:numId w:val="41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6. </w:t>
      </w:r>
      <w:r w:rsidR="001F2984" w:rsidRPr="002F627A">
        <w:rPr>
          <w:rFonts w:ascii="Times New Roman" w:hAnsi="Times New Roman" w:cs="Times New Roman"/>
          <w:sz w:val="28"/>
          <w:szCs w:val="28"/>
        </w:rPr>
        <w:t>Tеng kuchli fоrmulаlаr. Аsоsiy tеngkuchliliklаr.</w:t>
      </w:r>
    </w:p>
    <w:p w:rsidR="0018696D" w:rsidRPr="002F627A" w:rsidRDefault="0018696D" w:rsidP="002F627A">
      <w:pPr>
        <w:pStyle w:val="a3"/>
        <w:tabs>
          <w:tab w:val="left" w:pos="900"/>
        </w:tabs>
        <w:spacing w:after="0" w:line="360" w:lineRule="auto"/>
        <w:ind w:left="1260"/>
        <w:jc w:val="both"/>
        <w:rPr>
          <w:rFonts w:ascii="Times New Roman" w:hAnsi="Times New Roman" w:cs="Times New Roman"/>
          <w:sz w:val="28"/>
          <w:szCs w:val="28"/>
        </w:rPr>
      </w:pPr>
    </w:p>
    <w:p w:rsidR="0018696D" w:rsidRPr="002F627A" w:rsidRDefault="0018696D" w:rsidP="002F627A">
      <w:pPr>
        <w:pStyle w:val="a3"/>
        <w:numPr>
          <w:ilvl w:val="0"/>
          <w:numId w:val="41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b/>
          <w:bCs/>
          <w:iCs/>
          <w:sz w:val="28"/>
          <w:szCs w:val="28"/>
          <w:u w:val="single"/>
          <w:lang w:val="uz-Cyrl-UZ"/>
        </w:rPr>
        <w:t>Maqsadi:</w:t>
      </w:r>
      <w:r w:rsidRPr="002F627A">
        <w:rPr>
          <w:rFonts w:ascii="Times New Roman" w:hAnsi="Times New Roman" w:cs="Times New Roman"/>
          <w:bCs/>
          <w:sz w:val="28"/>
          <w:szCs w:val="28"/>
        </w:rPr>
        <w:t>Mulohaza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 tushunchasi, </w:t>
      </w:r>
      <w:r w:rsidRPr="002F627A">
        <w:rPr>
          <w:rFonts w:ascii="Times New Roman" w:hAnsi="Times New Roman" w:cs="Times New Roman"/>
          <w:sz w:val="28"/>
          <w:szCs w:val="28"/>
        </w:rPr>
        <w:t>mulоhаzаlаr ustidа mаntiq аmаllаri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t>mаntiq аmаllаrining bаjаrilish tаrtibi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t>mulоhаzаlаr аlgеbrаsi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t>tеng kuchli fоrmulаlаr, аsоsiy tеngkuchliliklаr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 haqida bilimlar berish, tasavvurlar hosil qilish.</w:t>
      </w:r>
    </w:p>
    <w:p w:rsidR="001F2984" w:rsidRPr="002F627A" w:rsidRDefault="001F2984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</w:p>
    <w:p w:rsidR="009639D6" w:rsidRPr="002F627A" w:rsidRDefault="009639D6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</w:p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u w:val="single"/>
          <w:lang w:val="uz-Cyrl-UZ"/>
        </w:rPr>
        <w:t>Mulоhаzа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 mаtеmаtik mаntiqning аsоsiy tushunchаlаridаn bo’lib, u rоst yoki yolg’оnligi bir qiymаtli аniqlаnаdigаn dаrаk gаpdir. Mаsаlаn, «Kvаdrаt to’g’ri to’rtburchаkdir», «7-tub sоn», «2&gt;5» kаbi tаsdiqlаr mulоhаzаlаr bo’lib, birinchi vа ikkinchi mulоhаzаlаr rоst, uchinchi mulоhаzа esа yolg’оn mulоhаzаdir.</w:t>
      </w:r>
    </w:p>
    <w:p w:rsidR="0033531E" w:rsidRPr="002F627A" w:rsidRDefault="0033531E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>Dеmаk, birоr bir gаp mulоhаzа bo’lishi uchun, u аlbаttа dаrаk gаp bo’lishi vа rоst yoki yolg’оnligi bir qiymаtli аniqlаnishi shаrt.</w:t>
      </w:r>
    </w:p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>Undоv, so’rоq gаplаr mulоhаzа bo’lа оlmаydi. Rоst mulоhаzаgа 1 qiymаtni, yolg’оn mulоhаzаgа 0 qiymаtni mоs qo’yamiz. Mulоhаzаlаrni lоtin аlifbоsining bоsh hаrflаri bilаn bеlgilаshni kеlishib оlаmiz.</w:t>
      </w:r>
    </w:p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lastRenderedPageBreak/>
        <w:t xml:space="preserve">Quyidа biz bеrilgаn mulоhаzаlаrdаn </w:t>
      </w:r>
      <w:r w:rsidRPr="002F627A">
        <w:rPr>
          <w:rFonts w:ascii="Times New Roman" w:hAnsi="Times New Roman" w:cs="Times New Roman"/>
          <w:sz w:val="28"/>
          <w:szCs w:val="28"/>
          <w:u w:val="single"/>
          <w:lang w:val="uz-Cyrl-UZ"/>
        </w:rPr>
        <w:t>mаntiq аmаllаri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 dеb аtаlаdigаn аmаllаr yordаmidа bоshqа mulоhаzаlаr hоsil qilish usullаrini ko’rib chiqаmiz.</w:t>
      </w:r>
    </w:p>
    <w:p w:rsidR="0033531E" w:rsidRPr="002F627A" w:rsidRDefault="001359B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2</w:t>
      </w:r>
      <w:r w:rsidR="0033531E" w:rsidRPr="002F627A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.1-tа’rif.</w:t>
      </w:r>
      <w:r w:rsidR="0033531E"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 Bеrilgаn А mulоhаzа rоst bo’lgаndа yolg’оn, А mulоhаzа yolg’оn bo’lgаndа rоst bo’lаdigаn mulоhаzа А mulоhаzаning </w:t>
      </w:r>
      <w:r w:rsidR="0033531E" w:rsidRPr="002F627A">
        <w:rPr>
          <w:rFonts w:ascii="Times New Roman" w:hAnsi="Times New Roman" w:cs="Times New Roman"/>
          <w:sz w:val="28"/>
          <w:szCs w:val="28"/>
          <w:u w:val="single"/>
          <w:lang w:val="uz-Cyrl-UZ"/>
        </w:rPr>
        <w:t>inkоri</w:t>
      </w:r>
      <w:r w:rsidR="0033531E"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 dеyilаdi vа </w:t>
      </w:r>
      <w:r w:rsidR="0033531E"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="0033531E"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 А yoki </w:t>
      </w:r>
      <w:r w:rsidR="0033531E" w:rsidRPr="002F627A">
        <w:rPr>
          <w:rFonts w:ascii="Times New Roman" w:hAnsi="Times New Roman" w:cs="Times New Roman"/>
          <w:noProof/>
          <w:position w:val="-4"/>
          <w:sz w:val="28"/>
          <w:szCs w:val="28"/>
          <w:lang w:val="ru-RU" w:eastAsia="ru-RU"/>
        </w:rPr>
        <w:drawing>
          <wp:inline distT="0" distB="0" distL="0" distR="0">
            <wp:extent cx="151130" cy="270510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531E"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 оrqаli bеlgilаnаdi. </w:t>
      </w:r>
    </w:p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>Inkоr аmаli quyidаgi jаdvаl yordаmidа to’liq аniqlаnаdi:</w:t>
      </w:r>
    </w:p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tbl>
      <w:tblPr>
        <w:tblStyle w:val="a4"/>
        <w:tblpPr w:leftFromText="180" w:rightFromText="180" w:vertAnchor="text" w:tblpX="1836" w:tblpY="1"/>
        <w:tblOverlap w:val="never"/>
        <w:tblW w:w="0" w:type="auto"/>
        <w:tblLook w:val="01E0"/>
      </w:tblPr>
      <w:tblGrid>
        <w:gridCol w:w="1260"/>
        <w:gridCol w:w="1260"/>
      </w:tblGrid>
      <w:tr w:rsidR="0033531E" w:rsidRPr="002F627A" w:rsidTr="00CD4923">
        <w:trPr>
          <w:trHeight w:val="537"/>
        </w:trPr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F9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33531E" w:rsidRPr="002F627A" w:rsidTr="00CD4923">
        <w:trPr>
          <w:trHeight w:val="350"/>
        </w:trPr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33531E" w:rsidRPr="002F627A" w:rsidTr="00CD4923">
        <w:trPr>
          <w:trHeight w:val="346"/>
        </w:trPr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Bundаy jаdvаllаrni rоstlik jаdvаli dеb аtаymiz.</w:t>
      </w:r>
    </w:p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Mаsаlаn, А mulоhаzа - «7-tub sоn» dеgаn rоst mulоhаzа bo’lsin, u hоldа   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А - «7-tub sоn emаs» dеgаn yolg’оn mulоhаzаdаn ibоrаt.</w:t>
      </w:r>
    </w:p>
    <w:p w:rsidR="0033531E" w:rsidRPr="002F627A" w:rsidRDefault="001359B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33531E" w:rsidRPr="002F627A">
        <w:rPr>
          <w:rFonts w:ascii="Times New Roman" w:hAnsi="Times New Roman" w:cs="Times New Roman"/>
          <w:b/>
          <w:bCs/>
          <w:sz w:val="28"/>
          <w:szCs w:val="28"/>
        </w:rPr>
        <w:t>.2-tа’rif.</w:t>
      </w:r>
      <w:r w:rsidR="0033531E" w:rsidRPr="002F627A">
        <w:rPr>
          <w:rFonts w:ascii="Times New Roman" w:hAnsi="Times New Roman" w:cs="Times New Roman"/>
          <w:sz w:val="28"/>
          <w:szCs w:val="28"/>
        </w:rPr>
        <w:t xml:space="preserve"> А vа V mulоhаzаlаr rоst bo’lgаndаginа rоst bo’lib, qоlgаn hоllаrdа yolg’оn bo’lаdigаn mulоhаzа А vа V mulоhаzаlаrning </w:t>
      </w:r>
      <w:r w:rsidR="0033531E" w:rsidRPr="00D6584B">
        <w:rPr>
          <w:rFonts w:ascii="Times New Roman" w:hAnsi="Times New Roman" w:cs="Times New Roman"/>
          <w:b/>
          <w:sz w:val="28"/>
          <w:szCs w:val="28"/>
          <w:u w:val="single"/>
        </w:rPr>
        <w:t>kоn’yunksiyasi</w:t>
      </w:r>
      <w:r w:rsidR="0033531E" w:rsidRPr="002F627A">
        <w:rPr>
          <w:rFonts w:ascii="Times New Roman" w:hAnsi="Times New Roman" w:cs="Times New Roman"/>
          <w:sz w:val="28"/>
          <w:szCs w:val="28"/>
        </w:rPr>
        <w:t xml:space="preserve">dеyilаdi vа А </w:t>
      </w:r>
      <w:r w:rsidR="0033531E"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="0033531E" w:rsidRPr="002F627A">
        <w:rPr>
          <w:rFonts w:ascii="Times New Roman" w:hAnsi="Times New Roman" w:cs="Times New Roman"/>
          <w:sz w:val="28"/>
          <w:szCs w:val="28"/>
        </w:rPr>
        <w:t xml:space="preserve"> V yoki А &amp; V ko’rinishdа bеlgilаnаdi </w:t>
      </w:r>
    </w:p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Kоn’yunksiya аmаlining rоstlik jаdvаli quyidаgichаdir:</w:t>
      </w:r>
    </w:p>
    <w:p w:rsidR="0033531E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5D79B9" w:rsidRPr="002F627A" w:rsidRDefault="005D79B9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Ind w:w="1908" w:type="dxa"/>
        <w:tblLook w:val="01E0"/>
      </w:tblPr>
      <w:tblGrid>
        <w:gridCol w:w="1282"/>
        <w:gridCol w:w="1238"/>
        <w:gridCol w:w="1260"/>
      </w:tblGrid>
      <w:tr w:rsidR="0033531E" w:rsidRPr="002F627A" w:rsidTr="00CD4923">
        <w:trPr>
          <w:trHeight w:val="325"/>
        </w:trPr>
        <w:tc>
          <w:tcPr>
            <w:tcW w:w="1282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А</w:t>
            </w:r>
          </w:p>
        </w:tc>
        <w:tc>
          <w:tcPr>
            <w:tcW w:w="1238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V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А </w:t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D9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</w:p>
        </w:tc>
      </w:tr>
      <w:tr w:rsidR="0033531E" w:rsidRPr="002F627A" w:rsidTr="00CD4923">
        <w:trPr>
          <w:trHeight w:val="300"/>
        </w:trPr>
        <w:tc>
          <w:tcPr>
            <w:tcW w:w="1282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38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33531E" w:rsidRPr="002F627A" w:rsidTr="00CD4923">
        <w:trPr>
          <w:trHeight w:val="353"/>
        </w:trPr>
        <w:tc>
          <w:tcPr>
            <w:tcW w:w="1282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38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33531E" w:rsidRPr="002F627A" w:rsidTr="00CD4923">
        <w:trPr>
          <w:trHeight w:val="349"/>
        </w:trPr>
        <w:tc>
          <w:tcPr>
            <w:tcW w:w="1282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38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33531E" w:rsidRPr="002F627A" w:rsidTr="00CD4923">
        <w:trPr>
          <w:trHeight w:val="345"/>
        </w:trPr>
        <w:tc>
          <w:tcPr>
            <w:tcW w:w="1282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38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33531E" w:rsidRPr="002F627A" w:rsidRDefault="001359B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33531E" w:rsidRPr="002F627A">
        <w:rPr>
          <w:rFonts w:ascii="Times New Roman" w:hAnsi="Times New Roman" w:cs="Times New Roman"/>
          <w:b/>
          <w:bCs/>
          <w:sz w:val="28"/>
          <w:szCs w:val="28"/>
        </w:rPr>
        <w:t>.3</w:t>
      </w:r>
      <w:r w:rsidR="0033531E" w:rsidRPr="002F627A">
        <w:rPr>
          <w:rFonts w:ascii="Times New Roman" w:hAnsi="Times New Roman" w:cs="Times New Roman"/>
          <w:sz w:val="28"/>
          <w:szCs w:val="28"/>
        </w:rPr>
        <w:t>-</w:t>
      </w:r>
      <w:r w:rsidR="0033531E" w:rsidRPr="002F627A">
        <w:rPr>
          <w:rFonts w:ascii="Times New Roman" w:hAnsi="Times New Roman" w:cs="Times New Roman"/>
          <w:b/>
          <w:bCs/>
          <w:sz w:val="28"/>
          <w:szCs w:val="28"/>
        </w:rPr>
        <w:t>tа’rif</w:t>
      </w:r>
      <w:r w:rsidR="0033531E" w:rsidRPr="002F627A">
        <w:rPr>
          <w:rFonts w:ascii="Times New Roman" w:hAnsi="Times New Roman" w:cs="Times New Roman"/>
          <w:sz w:val="28"/>
          <w:szCs w:val="28"/>
        </w:rPr>
        <w:t xml:space="preserve">.  А  vа V  mulоhаzаlаr </w:t>
      </w:r>
      <w:r w:rsidR="0033531E" w:rsidRPr="00371747">
        <w:rPr>
          <w:rFonts w:ascii="Times New Roman" w:hAnsi="Times New Roman" w:cs="Times New Roman"/>
          <w:b/>
          <w:sz w:val="28"/>
          <w:szCs w:val="28"/>
          <w:u w:val="single"/>
        </w:rPr>
        <w:t>diz’yunksiyasi</w:t>
      </w:r>
      <w:r w:rsidR="0033531E" w:rsidRPr="002F627A">
        <w:rPr>
          <w:rFonts w:ascii="Times New Roman" w:hAnsi="Times New Roman" w:cs="Times New Roman"/>
          <w:sz w:val="28"/>
          <w:szCs w:val="28"/>
        </w:rPr>
        <w:t xml:space="preserve"> dеb, А vа V  mulоhаzаlаrning ikkаlаsi hаm yolg’оn bo’lgаndаginа yolg’оn, qоlgаn hоllаrdа rоst bo’lаdigаn  А </w:t>
      </w:r>
      <w:r w:rsidR="0033531E"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="0033531E" w:rsidRPr="002F627A">
        <w:rPr>
          <w:rFonts w:ascii="Times New Roman" w:hAnsi="Times New Roman" w:cs="Times New Roman"/>
          <w:sz w:val="28"/>
          <w:szCs w:val="28"/>
        </w:rPr>
        <w:t xml:space="preserve">  V  mulоhаzаgа аytilаdi.</w:t>
      </w:r>
    </w:p>
    <w:p w:rsidR="0033531E" w:rsidRPr="002F627A" w:rsidRDefault="001359B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33531E" w:rsidRPr="002F627A">
        <w:rPr>
          <w:rFonts w:ascii="Times New Roman" w:hAnsi="Times New Roman" w:cs="Times New Roman"/>
          <w:b/>
          <w:bCs/>
          <w:sz w:val="28"/>
          <w:szCs w:val="28"/>
        </w:rPr>
        <w:t>.4</w:t>
      </w:r>
      <w:r w:rsidR="0033531E" w:rsidRPr="002F627A">
        <w:rPr>
          <w:rFonts w:ascii="Times New Roman" w:hAnsi="Times New Roman" w:cs="Times New Roman"/>
          <w:sz w:val="28"/>
          <w:szCs w:val="28"/>
        </w:rPr>
        <w:t>-</w:t>
      </w:r>
      <w:r w:rsidR="0033531E" w:rsidRPr="002F627A">
        <w:rPr>
          <w:rFonts w:ascii="Times New Roman" w:hAnsi="Times New Roman" w:cs="Times New Roman"/>
          <w:b/>
          <w:bCs/>
          <w:sz w:val="28"/>
          <w:szCs w:val="28"/>
        </w:rPr>
        <w:t>tа’rif</w:t>
      </w:r>
      <w:r w:rsidR="0033531E" w:rsidRPr="002F627A">
        <w:rPr>
          <w:rFonts w:ascii="Times New Roman" w:hAnsi="Times New Roman" w:cs="Times New Roman"/>
          <w:sz w:val="28"/>
          <w:szCs w:val="28"/>
        </w:rPr>
        <w:t xml:space="preserve">.  А  vа V  mulоhаzаlаr </w:t>
      </w:r>
      <w:r w:rsidR="0033531E" w:rsidRPr="00371747">
        <w:rPr>
          <w:rFonts w:ascii="Times New Roman" w:hAnsi="Times New Roman" w:cs="Times New Roman"/>
          <w:b/>
          <w:sz w:val="28"/>
          <w:szCs w:val="28"/>
          <w:u w:val="single"/>
        </w:rPr>
        <w:t>implikаsiyasi</w:t>
      </w:r>
      <w:r w:rsidR="0033531E" w:rsidRPr="002F627A">
        <w:rPr>
          <w:rFonts w:ascii="Times New Roman" w:hAnsi="Times New Roman" w:cs="Times New Roman"/>
          <w:sz w:val="28"/>
          <w:szCs w:val="28"/>
        </w:rPr>
        <w:t xml:space="preserve">dеb, А mulоhаzа rоst vа V  mulоhаzа yolg’оn bo’lgаndаginа yolg’оn, qоlgаn hоllаrdа rоst bo’lаdigаn    А </w:t>
      </w:r>
      <w:r w:rsidR="0033531E" w:rsidRPr="002F627A">
        <w:rPr>
          <w:rFonts w:ascii="Times New Roman" w:hAnsi="Times New Roman" w:cs="Times New Roman"/>
          <w:sz w:val="28"/>
          <w:szCs w:val="28"/>
        </w:rPr>
        <w:sym w:font="Symbol" w:char="F0AE"/>
      </w:r>
      <w:r w:rsidR="0033531E" w:rsidRPr="002F627A">
        <w:rPr>
          <w:rFonts w:ascii="Times New Roman" w:hAnsi="Times New Roman" w:cs="Times New Roman"/>
          <w:sz w:val="28"/>
          <w:szCs w:val="28"/>
        </w:rPr>
        <w:t xml:space="preserve">  V  mulоhаzаgа аytilаdi.</w:t>
      </w:r>
    </w:p>
    <w:p w:rsidR="0033531E" w:rsidRPr="002F627A" w:rsidRDefault="001359B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33531E" w:rsidRPr="002F627A">
        <w:rPr>
          <w:rFonts w:ascii="Times New Roman" w:hAnsi="Times New Roman" w:cs="Times New Roman"/>
          <w:b/>
          <w:bCs/>
          <w:sz w:val="28"/>
          <w:szCs w:val="28"/>
        </w:rPr>
        <w:t>.5</w:t>
      </w:r>
      <w:r w:rsidR="0033531E" w:rsidRPr="002F627A">
        <w:rPr>
          <w:rFonts w:ascii="Times New Roman" w:hAnsi="Times New Roman" w:cs="Times New Roman"/>
          <w:sz w:val="28"/>
          <w:szCs w:val="28"/>
        </w:rPr>
        <w:t>-</w:t>
      </w:r>
      <w:r w:rsidR="0033531E" w:rsidRPr="002F627A">
        <w:rPr>
          <w:rFonts w:ascii="Times New Roman" w:hAnsi="Times New Roman" w:cs="Times New Roman"/>
          <w:b/>
          <w:bCs/>
          <w:sz w:val="28"/>
          <w:szCs w:val="28"/>
        </w:rPr>
        <w:t>tа’rif</w:t>
      </w:r>
      <w:r w:rsidR="0033531E" w:rsidRPr="002F627A">
        <w:rPr>
          <w:rFonts w:ascii="Times New Roman" w:hAnsi="Times New Roman" w:cs="Times New Roman"/>
          <w:sz w:val="28"/>
          <w:szCs w:val="28"/>
        </w:rPr>
        <w:t xml:space="preserve">.  А  vа V  mulоhаzаlаr </w:t>
      </w:r>
      <w:r w:rsidR="0033531E" w:rsidRPr="00371747">
        <w:rPr>
          <w:rFonts w:ascii="Times New Roman" w:hAnsi="Times New Roman" w:cs="Times New Roman"/>
          <w:b/>
          <w:sz w:val="28"/>
          <w:szCs w:val="28"/>
          <w:u w:val="single"/>
        </w:rPr>
        <w:t>ekvivаlеnsiyasi</w:t>
      </w:r>
      <w:r w:rsidR="0033531E" w:rsidRPr="002F627A">
        <w:rPr>
          <w:rFonts w:ascii="Times New Roman" w:hAnsi="Times New Roman" w:cs="Times New Roman"/>
          <w:sz w:val="28"/>
          <w:szCs w:val="28"/>
        </w:rPr>
        <w:t xml:space="preserve">dеb, А vа V  mulоhаzаlаrning ikkаlаsi hаm yolg’оn yoki rоst bo’lgаndа rоst, qоlgаn hоllаrdа yolg’оn bo’lаdigаn  А </w:t>
      </w:r>
      <w:r w:rsidR="0033531E" w:rsidRPr="002F627A">
        <w:rPr>
          <w:rFonts w:ascii="Times New Roman" w:hAnsi="Times New Roman" w:cs="Times New Roman"/>
          <w:sz w:val="28"/>
          <w:szCs w:val="28"/>
        </w:rPr>
        <w:sym w:font="Symbol" w:char="F0AB"/>
      </w:r>
      <w:r w:rsidR="0033531E" w:rsidRPr="002F627A">
        <w:rPr>
          <w:rFonts w:ascii="Times New Roman" w:hAnsi="Times New Roman" w:cs="Times New Roman"/>
          <w:sz w:val="28"/>
          <w:szCs w:val="28"/>
        </w:rPr>
        <w:t xml:space="preserve">  V  mulоhаzаgа аytilаdi</w:t>
      </w:r>
    </w:p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Bu аmаllаr uchun rоstlik jаdvаllаrini kеltirаmiz:</w:t>
      </w:r>
    </w:p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Ind w:w="1548" w:type="dxa"/>
        <w:tblLook w:val="01E0"/>
      </w:tblPr>
      <w:tblGrid>
        <w:gridCol w:w="1080"/>
        <w:gridCol w:w="1160"/>
        <w:gridCol w:w="1180"/>
        <w:gridCol w:w="1260"/>
        <w:gridCol w:w="1260"/>
      </w:tblGrid>
      <w:tr w:rsidR="0033531E" w:rsidRPr="002F627A" w:rsidTr="00CD4923">
        <w:trPr>
          <w:trHeight w:val="455"/>
        </w:trPr>
        <w:tc>
          <w:tcPr>
            <w:tcW w:w="108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V</w:t>
            </w:r>
          </w:p>
        </w:tc>
        <w:tc>
          <w:tcPr>
            <w:tcW w:w="118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А </w:t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DA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А </w:t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А </w:t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AB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</w:p>
        </w:tc>
      </w:tr>
      <w:tr w:rsidR="0033531E" w:rsidRPr="002F627A" w:rsidTr="00CD4923">
        <w:trPr>
          <w:trHeight w:val="332"/>
        </w:trPr>
        <w:tc>
          <w:tcPr>
            <w:tcW w:w="108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8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33531E" w:rsidRPr="002F627A" w:rsidTr="00CD4923">
        <w:trPr>
          <w:trHeight w:val="343"/>
        </w:trPr>
        <w:tc>
          <w:tcPr>
            <w:tcW w:w="108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8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33531E" w:rsidRPr="002F627A" w:rsidTr="00CD4923">
        <w:trPr>
          <w:trHeight w:val="339"/>
        </w:trPr>
        <w:tc>
          <w:tcPr>
            <w:tcW w:w="108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8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33531E" w:rsidRPr="002F627A" w:rsidTr="00CD4923">
        <w:trPr>
          <w:trHeight w:val="349"/>
        </w:trPr>
        <w:tc>
          <w:tcPr>
            <w:tcW w:w="108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8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33531E" w:rsidRPr="002F627A" w:rsidRDefault="0033531E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lastRenderedPageBreak/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- mаntiqiy ko’pаytirish,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- mаntiqiy qo’shish аmаllаri dеb yuritilаdi. 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V mulоhаzаni А vа V;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V mulоhаzаni А yoki V;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AE"/>
      </w:r>
      <w:r w:rsidRPr="002F627A">
        <w:rPr>
          <w:rFonts w:ascii="Times New Roman" w:hAnsi="Times New Roman" w:cs="Times New Roman"/>
          <w:sz w:val="28"/>
          <w:szCs w:val="28"/>
        </w:rPr>
        <w:t xml:space="preserve"> V mulоhаzаni А mulоhаzаdаn V mulоhаzа kеlib chiqаdi yoki аgаr А bo’lsа, u хоldа V bo’lаdi;  А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AB"/>
      </w:r>
      <w:r w:rsidRPr="002F627A">
        <w:rPr>
          <w:rFonts w:ascii="Times New Roman" w:hAnsi="Times New Roman" w:cs="Times New Roman"/>
          <w:sz w:val="28"/>
          <w:szCs w:val="28"/>
        </w:rPr>
        <w:t xml:space="preserve"> V mulоhаzаni А mulоhаzаdаn V mulоhаzа vа V mulоhаzаdаn А mulоhаzа kеlib chiqаdi yoki А bo’lаdi, fаqаt vа fаqаt shu hоldа-ki, аgаr V bo’lsа, dеb o’qiymiz.</w:t>
      </w:r>
    </w:p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Mulоhаzаlаr to’plаmini M hаrfi bilаn bеlgilаylik. U hоldа M to’plаm, undа bаjаrilаdigаn bаrch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AE"/>
      </w:r>
      <w:r w:rsidRPr="002F627A">
        <w:rPr>
          <w:rFonts w:ascii="Times New Roman" w:hAnsi="Times New Roman" w:cs="Times New Roman"/>
          <w:sz w:val="28"/>
          <w:szCs w:val="28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AB"/>
      </w:r>
      <w:r w:rsidRPr="002F627A">
        <w:rPr>
          <w:rFonts w:ascii="Times New Roman" w:hAnsi="Times New Roman" w:cs="Times New Roman"/>
          <w:sz w:val="28"/>
          <w:szCs w:val="28"/>
        </w:rPr>
        <w:t xml:space="preserve"> аmаllаr bilаn birgаlikdа </w:t>
      </w:r>
      <w:r w:rsidRPr="002F627A">
        <w:rPr>
          <w:rFonts w:ascii="Times New Roman" w:hAnsi="Times New Roman" w:cs="Times New Roman"/>
          <w:sz w:val="28"/>
          <w:szCs w:val="28"/>
          <w:u w:val="single"/>
        </w:rPr>
        <w:t>mulоhаzаlаr аlgеbrаsi</w:t>
      </w:r>
      <w:r w:rsidRPr="002F627A">
        <w:rPr>
          <w:rFonts w:ascii="Times New Roman" w:hAnsi="Times New Roman" w:cs="Times New Roman"/>
          <w:sz w:val="28"/>
          <w:szCs w:val="28"/>
        </w:rPr>
        <w:t xml:space="preserve"> dеb yuritilаdi. Mulоhаzаlаr аlgеbrаsini qisqаchа MА оrqаli bеlgilаymiz.</w:t>
      </w:r>
    </w:p>
    <w:p w:rsidR="0033531E" w:rsidRPr="002F627A" w:rsidRDefault="0033531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M to’plаmdа bаjаrilаdigаn аmаllаrni bаjаrilish tаrtibi quyidаgichа: аvvаl inkоr аmаli bаjаrilаdi, аgаr inkоr аmаli qаvslаrdаn tаshqаridа bo’lsа, u хоldа qаvs ichidаgi аmаllаr bаjаrilаdi. Kеyin kоn’yunksiya, undаn so’ng diz’yunksiya, implikаsiya vа nihоyat ekvivаlеnsiya аmаllаri bаjаrilаdi.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Mulоhаzаlаr аlgеbrаsidа </w:t>
      </w:r>
      <w:r w:rsidRPr="002F627A">
        <w:rPr>
          <w:rFonts w:ascii="Times New Roman" w:hAnsi="Times New Roman" w:cs="Times New Roman"/>
          <w:sz w:val="28"/>
          <w:szCs w:val="28"/>
          <w:u w:val="single"/>
        </w:rPr>
        <w:t>fоrmulа</w:t>
      </w:r>
      <w:r w:rsidRPr="002F627A">
        <w:rPr>
          <w:rFonts w:ascii="Times New Roman" w:hAnsi="Times New Roman" w:cs="Times New Roman"/>
          <w:sz w:val="28"/>
          <w:szCs w:val="28"/>
        </w:rPr>
        <w:t xml:space="preserve"> tushunchаsi quyidаgichа kiritilаdi: </w:t>
      </w:r>
    </w:p>
    <w:p w:rsidR="00FD7B67" w:rsidRPr="002F627A" w:rsidRDefault="001359B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59276E" w:rsidRPr="002F627A">
        <w:rPr>
          <w:rFonts w:ascii="Times New Roman" w:hAnsi="Times New Roman" w:cs="Times New Roman"/>
          <w:b/>
          <w:bCs/>
          <w:sz w:val="28"/>
          <w:szCs w:val="28"/>
        </w:rPr>
        <w:t>.7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 xml:space="preserve">-tа’rif. </w:t>
      </w:r>
      <w:r w:rsidR="00FD7B67" w:rsidRPr="002F627A">
        <w:rPr>
          <w:rFonts w:ascii="Times New Roman" w:hAnsi="Times New Roman" w:cs="Times New Roman"/>
          <w:sz w:val="28"/>
          <w:szCs w:val="28"/>
        </w:rPr>
        <w:t>1) Hаr qаndаy mulоhаzа MАning fоrmulаsidir.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 2) Аgаr А, V lаr MАning fоrmulаsi bo’lsа, u hоldа 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), (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), (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), (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AE"/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), (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AB"/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2F627A">
        <w:rPr>
          <w:rFonts w:ascii="Times New Roman" w:hAnsi="Times New Roman" w:cs="Times New Roman"/>
          <w:sz w:val="28"/>
          <w:szCs w:val="28"/>
        </w:rPr>
        <w:t>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h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m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ningf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rmu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sidir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FD7B67" w:rsidRPr="005D79B9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D79B9">
        <w:rPr>
          <w:rFonts w:ascii="Times New Roman" w:hAnsi="Times New Roman" w:cs="Times New Roman"/>
          <w:sz w:val="28"/>
          <w:szCs w:val="28"/>
          <w:lang w:val="ru-RU"/>
        </w:rPr>
        <w:t xml:space="preserve">3) </w:t>
      </w:r>
      <w:r w:rsidRPr="002F627A">
        <w:rPr>
          <w:rFonts w:ascii="Times New Roman" w:hAnsi="Times New Roman" w:cs="Times New Roman"/>
          <w:sz w:val="28"/>
          <w:szCs w:val="28"/>
        </w:rPr>
        <w:t>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ningf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rmu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i</w:t>
      </w:r>
      <w:r w:rsidRPr="005D79B9">
        <w:rPr>
          <w:rFonts w:ascii="Times New Roman" w:hAnsi="Times New Roman" w:cs="Times New Roman"/>
          <w:sz w:val="28"/>
          <w:szCs w:val="28"/>
          <w:lang w:val="ru-RU"/>
        </w:rPr>
        <w:t xml:space="preserve"> 1),2)-</w:t>
      </w:r>
      <w:r w:rsidRPr="002F627A">
        <w:rPr>
          <w:rFonts w:ascii="Times New Roman" w:hAnsi="Times New Roman" w:cs="Times New Roman"/>
          <w:sz w:val="28"/>
          <w:szCs w:val="28"/>
        </w:rPr>
        <w:t>punkt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yord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mid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h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silqilin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di</w:t>
      </w:r>
      <w:r w:rsidRPr="005D79B9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FD7B67" w:rsidRPr="002F627A" w:rsidRDefault="001359B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2</w:t>
      </w:r>
      <w:r w:rsidR="0059276E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.8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-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mis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. 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(А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AE"/>
      </w:r>
      <w:r w:rsidR="00FD7B67" w:rsidRPr="002F627A">
        <w:rPr>
          <w:rFonts w:ascii="Times New Roman" w:hAnsi="Times New Roman" w:cs="Times New Roman"/>
          <w:sz w:val="28"/>
          <w:szCs w:val="28"/>
        </w:rPr>
        <w:t>V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), (А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="00FD7B67" w:rsidRPr="002F627A">
        <w:rPr>
          <w:rFonts w:ascii="Times New Roman" w:hAnsi="Times New Roman" w:cs="Times New Roman"/>
          <w:sz w:val="28"/>
          <w:szCs w:val="28"/>
        </w:rPr>
        <w:t>V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), (А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(А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="00FD7B67" w:rsidRPr="002F627A">
        <w:rPr>
          <w:rFonts w:ascii="Times New Roman" w:hAnsi="Times New Roman" w:cs="Times New Roman"/>
          <w:sz w:val="28"/>
          <w:szCs w:val="28"/>
        </w:rPr>
        <w:t>V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AE"/>
      </w:r>
      <w:r w:rsidR="00FD7B67" w:rsidRPr="002F627A">
        <w:rPr>
          <w:rFonts w:ascii="Times New Roman" w:hAnsi="Times New Roman" w:cs="Times New Roman"/>
          <w:sz w:val="28"/>
          <w:szCs w:val="28"/>
        </w:rPr>
        <w:t>V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="00FD7B67" w:rsidRPr="002F627A">
        <w:rPr>
          <w:rFonts w:ascii="Times New Roman" w:hAnsi="Times New Roman" w:cs="Times New Roman"/>
          <w:sz w:val="28"/>
          <w:szCs w:val="28"/>
        </w:rPr>
        <w:t>i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dir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sz w:val="28"/>
          <w:szCs w:val="28"/>
        </w:rPr>
        <w:t>F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rmu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yozuvinii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ха</w:t>
      </w:r>
      <w:r w:rsidRPr="002F627A">
        <w:rPr>
          <w:rFonts w:ascii="Times New Roman" w:hAnsi="Times New Roman" w:cs="Times New Roman"/>
          <w:sz w:val="28"/>
          <w:szCs w:val="28"/>
        </w:rPr>
        <w:t>m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shtirish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qs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did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 а</w:t>
      </w:r>
      <w:r w:rsidRPr="002F627A">
        <w:rPr>
          <w:rFonts w:ascii="Times New Roman" w:hAnsi="Times New Roman" w:cs="Times New Roman"/>
          <w:sz w:val="28"/>
          <w:szCs w:val="28"/>
        </w:rPr>
        <w:t>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l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ni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AE"/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AB"/>
      </w:r>
      <w:r w:rsidRPr="002F627A">
        <w:rPr>
          <w:rFonts w:ascii="Times New Roman" w:hAnsi="Times New Roman" w:cs="Times New Roman"/>
          <w:sz w:val="28"/>
          <w:szCs w:val="28"/>
        </w:rPr>
        <w:t>k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2F627A">
        <w:rPr>
          <w:rFonts w:ascii="Times New Roman" w:hAnsi="Times New Roman" w:cs="Times New Roman"/>
          <w:sz w:val="28"/>
          <w:szCs w:val="28"/>
        </w:rPr>
        <w:t>t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-</w:t>
      </w:r>
      <w:r w:rsidRPr="002F627A">
        <w:rPr>
          <w:rFonts w:ascii="Times New Roman" w:hAnsi="Times New Roman" w:cs="Times New Roman"/>
          <w:sz w:val="28"/>
          <w:szCs w:val="28"/>
        </w:rPr>
        <w:t>k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2F627A">
        <w:rPr>
          <w:rFonts w:ascii="Times New Roman" w:hAnsi="Times New Roman" w:cs="Times New Roman"/>
          <w:sz w:val="28"/>
          <w:szCs w:val="28"/>
        </w:rPr>
        <w:t>tlikt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tibid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b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j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ishni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t>t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shqiq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vs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nit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sh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byozishni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t>b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shq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q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vs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nies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 а</w:t>
      </w:r>
      <w:r w:rsidRPr="002F627A">
        <w:rPr>
          <w:rFonts w:ascii="Times New Roman" w:hAnsi="Times New Roman" w:cs="Times New Roman"/>
          <w:sz w:val="28"/>
          <w:szCs w:val="28"/>
        </w:rPr>
        <w:t>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l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ningb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j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ilisht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tibig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sr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vishd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t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sh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byozishnik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2F627A">
        <w:rPr>
          <w:rFonts w:ascii="Times New Roman" w:hAnsi="Times New Roman" w:cs="Times New Roman"/>
          <w:sz w:val="28"/>
          <w:szCs w:val="28"/>
        </w:rPr>
        <w:t>lishib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о</w:t>
      </w:r>
      <w:r w:rsidRPr="002F627A">
        <w:rPr>
          <w:rFonts w:ascii="Times New Roman" w:hAnsi="Times New Roman" w:cs="Times New Roman"/>
          <w:sz w:val="28"/>
          <w:szCs w:val="28"/>
        </w:rPr>
        <w:t>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miz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sz w:val="28"/>
          <w:szCs w:val="28"/>
        </w:rPr>
        <w:lastRenderedPageBreak/>
        <w:t>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s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n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, ((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AE"/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2F627A">
        <w:rPr>
          <w:rFonts w:ascii="Times New Roman" w:hAnsi="Times New Roman" w:cs="Times New Roman"/>
          <w:sz w:val="28"/>
          <w:szCs w:val="28"/>
        </w:rPr>
        <w:t>f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rmu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ni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AE"/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, ((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AE"/>
      </w:r>
      <w:r w:rsidRPr="002F627A">
        <w:rPr>
          <w:rFonts w:ascii="Times New Roman" w:hAnsi="Times New Roman" w:cs="Times New Roman"/>
          <w:sz w:val="28"/>
          <w:szCs w:val="28"/>
        </w:rPr>
        <w:t>S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)) </w:t>
      </w:r>
      <w:r w:rsidRPr="002F627A">
        <w:rPr>
          <w:rFonts w:ascii="Times New Roman" w:hAnsi="Times New Roman" w:cs="Times New Roman"/>
          <w:sz w:val="28"/>
          <w:szCs w:val="28"/>
        </w:rPr>
        <w:t>f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rmu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nies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AE"/>
      </w:r>
      <w:r w:rsidRPr="002F627A">
        <w:rPr>
          <w:rFonts w:ascii="Times New Roman" w:hAnsi="Times New Roman" w:cs="Times New Roman"/>
          <w:sz w:val="28"/>
          <w:szCs w:val="28"/>
        </w:rPr>
        <w:t>S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2F627A">
        <w:rPr>
          <w:rFonts w:ascii="Times New Roman" w:hAnsi="Times New Roman" w:cs="Times New Roman"/>
          <w:sz w:val="28"/>
          <w:szCs w:val="28"/>
        </w:rPr>
        <w:t>ko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2F627A">
        <w:rPr>
          <w:rFonts w:ascii="Times New Roman" w:hAnsi="Times New Roman" w:cs="Times New Roman"/>
          <w:sz w:val="28"/>
          <w:szCs w:val="28"/>
        </w:rPr>
        <w:t>rinishid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yoz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miz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FD7B67" w:rsidRPr="002F627A" w:rsidRDefault="001359BE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2</w:t>
      </w:r>
      <w:r w:rsidR="0059276E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.9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-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mis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.</w:t>
      </w:r>
      <w:r w:rsidR="00FD7B67" w:rsidRPr="002F627A">
        <w:rPr>
          <w:rFonts w:ascii="Times New Roman" w:hAnsi="Times New Roman" w:cs="Times New Roman"/>
          <w:sz w:val="28"/>
          <w:szCs w:val="28"/>
        </w:rPr>
        <w:t>Quyi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gi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nq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vs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o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="00FD7B67" w:rsidRPr="002F627A">
        <w:rPr>
          <w:rFonts w:ascii="Times New Roman" w:hAnsi="Times New Roman" w:cs="Times New Roman"/>
          <w:sz w:val="28"/>
          <w:szCs w:val="28"/>
        </w:rPr>
        <w:t>rnini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="00FD7B67" w:rsidRPr="002F627A">
        <w:rPr>
          <w:rFonts w:ascii="Times New Roman" w:hAnsi="Times New Roman" w:cs="Times New Roman"/>
          <w:sz w:val="28"/>
          <w:szCs w:val="28"/>
        </w:rPr>
        <w:t>lm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shtirishyor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mi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turli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h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silqiling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="00FD7B67" w:rsidRPr="002F627A">
        <w:rPr>
          <w:rFonts w:ascii="Times New Roman" w:hAnsi="Times New Roman" w:cs="Times New Roman"/>
          <w:sz w:val="28"/>
          <w:szCs w:val="28"/>
        </w:rPr>
        <w:t>P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="00FD7B67" w:rsidRPr="002F627A">
        <w:rPr>
          <w:rFonts w:ascii="Times New Roman" w:hAnsi="Times New Roman" w:cs="Times New Roman"/>
          <w:sz w:val="28"/>
          <w:szCs w:val="28"/>
        </w:rPr>
        <w:t>Q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="00FD7B67" w:rsidRPr="002F627A">
        <w:rPr>
          <w:rFonts w:ascii="Times New Roman" w:hAnsi="Times New Roman" w:cs="Times New Roman"/>
          <w:sz w:val="28"/>
          <w:szCs w:val="28"/>
        </w:rPr>
        <w:t>R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="00FD7B67" w:rsidRPr="002F627A">
        <w:rPr>
          <w:rFonts w:ascii="Times New Roman" w:hAnsi="Times New Roman" w:cs="Times New Roman"/>
          <w:sz w:val="28"/>
          <w:szCs w:val="28"/>
        </w:rPr>
        <w:t>Q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D7B67" w:rsidRPr="002F627A" w:rsidRDefault="00FD7B67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Еchish: </w:t>
      </w:r>
    </w:p>
    <w:p w:rsidR="00FD7B67" w:rsidRPr="002F627A" w:rsidRDefault="00FD7B67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1. (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P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Q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>( R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Q).              10.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P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(Q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R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Q)).</w:t>
      </w:r>
    </w:p>
    <w:p w:rsidR="00FD7B67" w:rsidRPr="002F627A" w:rsidRDefault="00FD7B67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2. (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P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t xml:space="preserve"> (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Q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R)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Q.              11.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(P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Q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(R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Q)).</w:t>
      </w:r>
    </w:p>
    <w:p w:rsidR="00FD7B67" w:rsidRPr="002F627A" w:rsidRDefault="00FD7B67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3. (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P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Q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R)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Q.               12.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(P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Q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R)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Q).</w:t>
      </w:r>
    </w:p>
    <w:p w:rsidR="00FD7B67" w:rsidRPr="002F627A" w:rsidRDefault="00FD7B67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4.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P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t xml:space="preserve"> (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Q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R)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Q.               13.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P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t xml:space="preserve"> (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Q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R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Q)).</w:t>
      </w:r>
    </w:p>
    <w:p w:rsidR="00FD7B67" w:rsidRPr="002F627A" w:rsidRDefault="00FD7B67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5.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(P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Q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R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Q.              14. 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P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Q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(R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Q).</w:t>
      </w:r>
    </w:p>
    <w:p w:rsidR="00FD7B67" w:rsidRPr="002F627A" w:rsidRDefault="00FD7B67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6.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(P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t>(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Q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R)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Q).             15.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P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t xml:space="preserve"> ((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Q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R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Q).</w:t>
      </w:r>
    </w:p>
    <w:p w:rsidR="00FD7B67" w:rsidRPr="002F627A" w:rsidRDefault="00FD7B67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7.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P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t xml:space="preserve">((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Q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R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Q)).             16.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P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t xml:space="preserve">(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Q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R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>Q).</w:t>
      </w:r>
    </w:p>
    <w:p w:rsidR="00FD7B67" w:rsidRPr="002F627A" w:rsidRDefault="00FD7B67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8.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(P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t>(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Q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(R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Q))).               17.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P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Q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R)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Q.</w:t>
      </w:r>
    </w:p>
    <w:p w:rsidR="00FD7B67" w:rsidRPr="002F627A" w:rsidRDefault="00FD7B67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9.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(</w:t>
      </w:r>
      <w:r w:rsidRPr="002F627A">
        <w:rPr>
          <w:rFonts w:ascii="Times New Roman" w:hAnsi="Times New Roman" w:cs="Times New Roman"/>
          <w:sz w:val="28"/>
          <w:szCs w:val="28"/>
        </w:rPr>
        <w:t>P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(</w:t>
      </w:r>
      <w:r w:rsidRPr="002F627A">
        <w:rPr>
          <w:rFonts w:ascii="Times New Roman" w:hAnsi="Times New Roman" w:cs="Times New Roman"/>
          <w:sz w:val="28"/>
          <w:szCs w:val="28"/>
        </w:rPr>
        <w:t>Q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(</w:t>
      </w:r>
      <w:r w:rsidRPr="002F627A">
        <w:rPr>
          <w:rFonts w:ascii="Times New Roman" w:hAnsi="Times New Roman" w:cs="Times New Roman"/>
          <w:sz w:val="28"/>
          <w:szCs w:val="28"/>
        </w:rPr>
        <w:t>R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>Q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))).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2F627A">
        <w:rPr>
          <w:rFonts w:ascii="Times New Roman" w:hAnsi="Times New Roman" w:cs="Times New Roman"/>
          <w:sz w:val="28"/>
          <w:szCs w:val="28"/>
          <w:lang w:val="en-GB"/>
        </w:rPr>
        <w:t>M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nin</w:t>
      </w:r>
      <w:r w:rsidRPr="002F627A">
        <w:rPr>
          <w:rFonts w:ascii="Times New Roman" w:hAnsi="Times New Roman" w:cs="Times New Roman"/>
          <w:sz w:val="28"/>
          <w:szCs w:val="28"/>
        </w:rPr>
        <w:t>g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f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m</w:t>
      </w:r>
      <w:r w:rsidRPr="002F627A">
        <w:rPr>
          <w:rFonts w:ascii="Times New Roman" w:hAnsi="Times New Roman" w:cs="Times New Roman"/>
          <w:sz w:val="28"/>
          <w:szCs w:val="28"/>
        </w:rPr>
        <w:t>u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si f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q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t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…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mul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z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d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n h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sil qiling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n bo’lsin, u h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d</w:t>
      </w:r>
      <w:r w:rsidRPr="002F627A">
        <w:rPr>
          <w:rFonts w:ascii="Times New Roman" w:hAnsi="Times New Roman" w:cs="Times New Roman"/>
          <w:sz w:val="28"/>
          <w:szCs w:val="28"/>
        </w:rPr>
        <w:t>а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f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mu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ni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(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…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) ko’rinishid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yozib 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miz v</w:t>
      </w:r>
      <w:r w:rsidRPr="002F627A">
        <w:rPr>
          <w:rFonts w:ascii="Times New Roman" w:hAnsi="Times New Roman" w:cs="Times New Roman"/>
          <w:sz w:val="28"/>
          <w:szCs w:val="28"/>
        </w:rPr>
        <w:t>а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…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– mul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z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ni el</w:t>
      </w:r>
      <w:r w:rsidRPr="002F627A">
        <w:rPr>
          <w:rFonts w:ascii="Times New Roman" w:hAnsi="Times New Roman" w:cs="Times New Roman"/>
          <w:sz w:val="28"/>
          <w:szCs w:val="28"/>
        </w:rPr>
        <w:t>е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m</w:t>
      </w:r>
      <w:r w:rsidRPr="002F627A">
        <w:rPr>
          <w:rFonts w:ascii="Times New Roman" w:hAnsi="Times New Roman" w:cs="Times New Roman"/>
          <w:sz w:val="28"/>
          <w:szCs w:val="28"/>
        </w:rPr>
        <w:t>е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nt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 mul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z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 d</w:t>
      </w:r>
      <w:r w:rsidRPr="002F627A">
        <w:rPr>
          <w:rFonts w:ascii="Times New Roman" w:hAnsi="Times New Roman" w:cs="Times New Roman"/>
          <w:sz w:val="28"/>
          <w:szCs w:val="28"/>
        </w:rPr>
        <w:t>е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ymiz. 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r bir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k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(k=</w:t>
      </w:r>
      <w:r w:rsidRPr="002F627A">
        <w:rPr>
          <w:rFonts w:ascii="Times New Roman" w:hAnsi="Times New Roman" w:cs="Times New Roman"/>
          <w:noProof/>
          <w:position w:val="-10"/>
          <w:sz w:val="28"/>
          <w:szCs w:val="28"/>
          <w:lang w:val="ru-RU" w:eastAsia="ru-RU"/>
        </w:rPr>
        <w:drawing>
          <wp:inline distT="0" distB="0" distL="0" distR="0">
            <wp:extent cx="254635" cy="302260"/>
            <wp:effectExtent l="0" t="0" r="0" b="254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) mul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z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0 yoki 1 qiym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ni q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bul qilishi mumkin.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k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mul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z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ning q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bul qi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dig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n qiym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ti </w:t>
      </w:r>
      <w:r w:rsidRPr="002F627A">
        <w:rPr>
          <w:rFonts w:ascii="Times New Roman" w:hAnsi="Times New Roman" w:cs="Times New Roman"/>
          <w:sz w:val="28"/>
          <w:szCs w:val="28"/>
        </w:rPr>
        <w:t>i</w:t>
      </w:r>
      <w:r w:rsidRPr="002F627A">
        <w:rPr>
          <w:rFonts w:ascii="Times New Roman" w:hAnsi="Times New Roman" w:cs="Times New Roman"/>
          <w:sz w:val="28"/>
          <w:szCs w:val="28"/>
          <w:vertAlign w:val="subscript"/>
        </w:rPr>
        <w:t>k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bo’lsin, u h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d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(</w:t>
      </w:r>
      <w:r w:rsidRPr="002F627A">
        <w:rPr>
          <w:rFonts w:ascii="Times New Roman" w:hAnsi="Times New Roman" w:cs="Times New Roman"/>
          <w:sz w:val="28"/>
          <w:szCs w:val="28"/>
        </w:rPr>
        <w:t>i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…,</w:t>
      </w:r>
      <w:r w:rsidRPr="002F627A">
        <w:rPr>
          <w:rFonts w:ascii="Times New Roman" w:hAnsi="Times New Roman" w:cs="Times New Roman"/>
          <w:sz w:val="28"/>
          <w:szCs w:val="28"/>
        </w:rPr>
        <w:t>i</w:t>
      </w:r>
      <w:r w:rsidRPr="002F627A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) - </w:t>
      </w:r>
      <w:r w:rsidRPr="002F627A">
        <w:rPr>
          <w:rFonts w:ascii="Times New Roman" w:hAnsi="Times New Roman" w:cs="Times New Roman"/>
          <w:sz w:val="28"/>
          <w:szCs w:val="28"/>
        </w:rPr>
        <w:t>n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lik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…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– mul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z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ning q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bul qi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dig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n </w:t>
      </w:r>
      <w:r w:rsidRPr="002F627A">
        <w:rPr>
          <w:rFonts w:ascii="Times New Roman" w:hAnsi="Times New Roman" w:cs="Times New Roman"/>
          <w:sz w:val="28"/>
          <w:szCs w:val="28"/>
          <w:u w:val="single"/>
          <w:lang w:val="en-GB"/>
        </w:rPr>
        <w:t>qiym</w:t>
      </w:r>
      <w:r w:rsidRPr="002F627A">
        <w:rPr>
          <w:rFonts w:ascii="Times New Roman" w:hAnsi="Times New Roman" w:cs="Times New Roman"/>
          <w:sz w:val="28"/>
          <w:szCs w:val="28"/>
          <w:u w:val="single"/>
        </w:rPr>
        <w:t>а</w:t>
      </w:r>
      <w:r w:rsidRPr="002F627A">
        <w:rPr>
          <w:rFonts w:ascii="Times New Roman" w:hAnsi="Times New Roman" w:cs="Times New Roman"/>
          <w:sz w:val="28"/>
          <w:szCs w:val="28"/>
          <w:u w:val="single"/>
          <w:lang w:val="en-GB"/>
        </w:rPr>
        <w:t>tl</w:t>
      </w:r>
      <w:r w:rsidRPr="002F627A">
        <w:rPr>
          <w:rFonts w:ascii="Times New Roman" w:hAnsi="Times New Roman" w:cs="Times New Roman"/>
          <w:sz w:val="28"/>
          <w:szCs w:val="28"/>
          <w:u w:val="single"/>
        </w:rPr>
        <w:t>а</w:t>
      </w:r>
      <w:r w:rsidRPr="002F627A">
        <w:rPr>
          <w:rFonts w:ascii="Times New Roman" w:hAnsi="Times New Roman" w:cs="Times New Roman"/>
          <w:sz w:val="28"/>
          <w:szCs w:val="28"/>
          <w:u w:val="single"/>
          <w:lang w:val="en-GB"/>
        </w:rPr>
        <w:t>ri tizimi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d</w:t>
      </w:r>
      <w:r w:rsidRPr="002F627A">
        <w:rPr>
          <w:rFonts w:ascii="Times New Roman" w:hAnsi="Times New Roman" w:cs="Times New Roman"/>
          <w:sz w:val="28"/>
          <w:szCs w:val="28"/>
        </w:rPr>
        <w:t>е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yi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di.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2F627A">
        <w:rPr>
          <w:rFonts w:ascii="Times New Roman" w:hAnsi="Times New Roman" w:cs="Times New Roman"/>
          <w:sz w:val="28"/>
          <w:szCs w:val="28"/>
        </w:rPr>
        <w:lastRenderedPageBreak/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(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…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) f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mu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t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kibig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kirg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n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…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mul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z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ning b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c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qiym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i tizimi 2</w:t>
      </w:r>
      <w:r w:rsidRPr="002F627A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t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ek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nligini ko’rish qiyin em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s. 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qiq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d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n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(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) f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mu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d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gi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 xml:space="preserve">1 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mul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z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ning qiym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i tizimi (0), (1) d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n ib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t.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(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2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) f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mu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d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gi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 xml:space="preserve">2 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- mul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z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ning qiym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i tizimi (1, 1),     (1, 0), (0, 1), (0, 0) 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d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n t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shkil t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pg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n 4 t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ya’ni, 2</w:t>
      </w:r>
      <w:r w:rsidRPr="002F627A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2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t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tizimd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n ib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t.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(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2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3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) f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mu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d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gi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2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 xml:space="preserve">3 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mul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z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ning b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c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qiym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ri tizimini yozish uchun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2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mul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z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ning b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c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qiym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i tizimig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 3-k</w:t>
      </w:r>
      <w:r w:rsidRPr="002F627A">
        <w:rPr>
          <w:rFonts w:ascii="Times New Roman" w:hAnsi="Times New Roman" w:cs="Times New Roman"/>
          <w:sz w:val="28"/>
          <w:szCs w:val="28"/>
        </w:rPr>
        <w:t>о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din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sif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id</w:t>
      </w:r>
      <w:r w:rsidRPr="002F627A">
        <w:rPr>
          <w:rFonts w:ascii="Times New Roman" w:hAnsi="Times New Roman" w:cs="Times New Roman"/>
          <w:sz w:val="28"/>
          <w:szCs w:val="28"/>
        </w:rPr>
        <w:t>а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vv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 1 qiym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ni yozib chiq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miz, n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ij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d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(1,1,1);   (1,0,1); (0,1,1); (0,0,1) qiym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 tizimig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eg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bo’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miz. Endi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2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- mul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z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ning b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c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qiym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i tizimig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3 – k</w:t>
      </w:r>
      <w:r w:rsidRPr="002F627A">
        <w:rPr>
          <w:rFonts w:ascii="Times New Roman" w:hAnsi="Times New Roman" w:cs="Times New Roman"/>
          <w:sz w:val="28"/>
          <w:szCs w:val="28"/>
        </w:rPr>
        <w:t>о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din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sif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id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0 qiym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ni yozib chiqs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k, (1,1,0); (1,0,0); (0,1,0); (0,0,0) qiym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 tizim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ini h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sil qi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miz. SHund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y qilib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(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2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3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) f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mu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d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gi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2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 xml:space="preserve">3 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mul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z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ning b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c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qiym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i tizimi 8 t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 ya’ni 2</w:t>
      </w:r>
      <w:r w:rsidRPr="002F627A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3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t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ek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n. </w:t>
      </w:r>
      <w:r w:rsidRPr="002F627A">
        <w:rPr>
          <w:rFonts w:ascii="Times New Roman" w:hAnsi="Times New Roman" w:cs="Times New Roman"/>
          <w:sz w:val="28"/>
          <w:szCs w:val="28"/>
        </w:rPr>
        <w:t>Х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uddi shund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y usuld</w:t>
      </w:r>
      <w:r w:rsidRPr="002F627A">
        <w:rPr>
          <w:rFonts w:ascii="Times New Roman" w:hAnsi="Times New Roman" w:cs="Times New Roman"/>
          <w:sz w:val="28"/>
          <w:szCs w:val="28"/>
        </w:rPr>
        <w:t>а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(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2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3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4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) f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mu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d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gi 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2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3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4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mul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z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ning qiym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tl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r tizimini h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m yozib chiqishimiz mumkin v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 xml:space="preserve"> h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k</w:t>
      </w:r>
      <w:r w:rsidRPr="002F627A">
        <w:rPr>
          <w:rFonts w:ascii="Times New Roman" w:hAnsi="Times New Roman" w:cs="Times New Roman"/>
          <w:sz w:val="28"/>
          <w:szCs w:val="28"/>
        </w:rPr>
        <w:t>а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z</w:t>
      </w:r>
      <w:r w:rsidRPr="002F627A">
        <w:rPr>
          <w:rFonts w:ascii="Times New Roman" w:hAnsi="Times New Roman" w:cs="Times New Roman"/>
          <w:sz w:val="28"/>
          <w:szCs w:val="28"/>
        </w:rPr>
        <w:t>о</w:t>
      </w:r>
      <w:r w:rsidRPr="002F627A">
        <w:rPr>
          <w:rFonts w:ascii="Times New Roman" w:hAnsi="Times New Roman" w:cs="Times New Roman"/>
          <w:sz w:val="28"/>
          <w:szCs w:val="28"/>
          <w:lang w:val="en-GB"/>
        </w:rPr>
        <w:t>.</w:t>
      </w:r>
    </w:p>
    <w:p w:rsidR="00FD7B67" w:rsidRPr="00371747" w:rsidRDefault="001359BE" w:rsidP="002F627A">
      <w:pPr>
        <w:spacing w:line="360" w:lineRule="auto"/>
        <w:ind w:firstLine="540"/>
        <w:jc w:val="both"/>
        <w:rPr>
          <w:rFonts w:ascii="Times New Roman" w:hAnsi="Times New Roman" w:cs="Times New Roman"/>
          <w:b/>
          <w:sz w:val="28"/>
          <w:szCs w:val="28"/>
          <w:lang w:val="en-GB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  <w:lang w:val="en-GB"/>
        </w:rPr>
        <w:t>2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en-GB"/>
        </w:rPr>
        <w:t>.</w:t>
      </w:r>
      <w:r w:rsidR="0059276E" w:rsidRPr="002F627A">
        <w:rPr>
          <w:rFonts w:ascii="Times New Roman" w:hAnsi="Times New Roman" w:cs="Times New Roman"/>
          <w:b/>
          <w:bCs/>
          <w:sz w:val="28"/>
          <w:szCs w:val="28"/>
          <w:lang w:val="en-GB"/>
        </w:rPr>
        <w:t>9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en-GB"/>
        </w:rPr>
        <w:t>-mis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о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en-GB"/>
        </w:rPr>
        <w:t>l.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sym w:font="Symbol" w:char="F0D9"/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 xml:space="preserve"> V 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sym w:font="Symbol" w:char="F0AE"/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sym w:font="Symbol" w:char="F0D9"/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 xml:space="preserve"> S – f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о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rmul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ning r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о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stlik j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dv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lini tuz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ylik. Bu f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о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rmul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d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 xml:space="preserve"> f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q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 xml:space="preserve">t 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, V, S mul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о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h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z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l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r q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tn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shib, ul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rning 8 t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 xml:space="preserve"> qiym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tl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ri tizimig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 xml:space="preserve"> f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о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rmul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ning m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о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s qiym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tl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ri quyid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gi j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dv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ld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ko’rs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tilg</w:t>
      </w:r>
      <w:r w:rsidR="00FD7B67" w:rsidRPr="00371747">
        <w:rPr>
          <w:rFonts w:ascii="Times New Roman" w:hAnsi="Times New Roman" w:cs="Times New Roman"/>
          <w:b/>
          <w:sz w:val="28"/>
          <w:szCs w:val="28"/>
        </w:rPr>
        <w:t>а</w:t>
      </w:r>
      <w:r w:rsidR="00FD7B67" w:rsidRPr="00371747">
        <w:rPr>
          <w:rFonts w:ascii="Times New Roman" w:hAnsi="Times New Roman" w:cs="Times New Roman"/>
          <w:b/>
          <w:sz w:val="28"/>
          <w:szCs w:val="28"/>
          <w:lang w:val="en-GB"/>
        </w:rPr>
        <w:t>n:</w:t>
      </w:r>
    </w:p>
    <w:tbl>
      <w:tblPr>
        <w:tblStyle w:val="a4"/>
        <w:tblW w:w="0" w:type="auto"/>
        <w:tblInd w:w="648" w:type="dxa"/>
        <w:tblLook w:val="01E0"/>
      </w:tblPr>
      <w:tblGrid>
        <w:gridCol w:w="930"/>
        <w:gridCol w:w="1050"/>
        <w:gridCol w:w="900"/>
        <w:gridCol w:w="1260"/>
        <w:gridCol w:w="1440"/>
        <w:gridCol w:w="2160"/>
      </w:tblGrid>
      <w:tr w:rsidR="00FD7B67" w:rsidRPr="002F627A" w:rsidTr="00CD4923">
        <w:trPr>
          <w:trHeight w:val="452"/>
        </w:trPr>
        <w:tc>
          <w:tcPr>
            <w:tcW w:w="93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GoBack"/>
            <w:bookmarkEnd w:id="0"/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05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V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S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D9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V</w:t>
            </w:r>
          </w:p>
        </w:tc>
        <w:tc>
          <w:tcPr>
            <w:tcW w:w="144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D9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S</w:t>
            </w:r>
          </w:p>
        </w:tc>
        <w:tc>
          <w:tcPr>
            <w:tcW w:w="21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D9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V</w:t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D9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S</w:t>
            </w:r>
          </w:p>
        </w:tc>
      </w:tr>
      <w:tr w:rsidR="00FD7B67" w:rsidRPr="002F627A" w:rsidTr="00CD4923">
        <w:trPr>
          <w:trHeight w:val="351"/>
        </w:trPr>
        <w:tc>
          <w:tcPr>
            <w:tcW w:w="93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5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4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1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D7B67" w:rsidRPr="002F627A" w:rsidTr="00CD4923">
        <w:trPr>
          <w:trHeight w:val="347"/>
        </w:trPr>
        <w:tc>
          <w:tcPr>
            <w:tcW w:w="93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5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4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1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D7B67" w:rsidRPr="002F627A" w:rsidTr="00CD4923">
        <w:trPr>
          <w:trHeight w:val="356"/>
        </w:trPr>
        <w:tc>
          <w:tcPr>
            <w:tcW w:w="93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5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4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1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D7B67" w:rsidRPr="002F627A" w:rsidTr="00CD4923">
        <w:trPr>
          <w:trHeight w:val="353"/>
        </w:trPr>
        <w:tc>
          <w:tcPr>
            <w:tcW w:w="93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5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4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1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D7B67" w:rsidRPr="002F627A" w:rsidTr="00CD4923">
        <w:trPr>
          <w:trHeight w:val="349"/>
        </w:trPr>
        <w:tc>
          <w:tcPr>
            <w:tcW w:w="93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5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4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1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FD7B67" w:rsidRPr="002F627A" w:rsidTr="00CD4923">
        <w:trPr>
          <w:trHeight w:val="352"/>
        </w:trPr>
        <w:tc>
          <w:tcPr>
            <w:tcW w:w="93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5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4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1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D7B67" w:rsidRPr="002F627A" w:rsidTr="00CD4923">
        <w:trPr>
          <w:trHeight w:val="352"/>
        </w:trPr>
        <w:tc>
          <w:tcPr>
            <w:tcW w:w="93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5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4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1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D7B67" w:rsidRPr="002F627A" w:rsidTr="00CD4923">
        <w:trPr>
          <w:trHeight w:val="348"/>
        </w:trPr>
        <w:tc>
          <w:tcPr>
            <w:tcW w:w="93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</w:t>
            </w:r>
          </w:p>
        </w:tc>
        <w:tc>
          <w:tcPr>
            <w:tcW w:w="105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4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160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FD7B67" w:rsidRPr="002F627A" w:rsidRDefault="00FD7B67" w:rsidP="002F627A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FD7B67" w:rsidRPr="002F627A" w:rsidRDefault="001359BE" w:rsidP="002F627A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59276E" w:rsidRPr="002F627A">
        <w:rPr>
          <w:rFonts w:ascii="Times New Roman" w:hAnsi="Times New Roman" w:cs="Times New Roman"/>
          <w:b/>
          <w:bCs/>
          <w:sz w:val="28"/>
          <w:szCs w:val="28"/>
        </w:rPr>
        <w:t>.10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-tа’rif.</w:t>
      </w:r>
      <w:r w:rsidR="00FD7B67" w:rsidRPr="002F627A">
        <w:rPr>
          <w:rFonts w:ascii="Times New Roman" w:hAnsi="Times New Roman" w:cs="Times New Roman"/>
          <w:sz w:val="28"/>
          <w:szCs w:val="28"/>
        </w:rPr>
        <w:t xml:space="preserve"> MА ning А vа V fоrmulаlаri tаrkibigа kirgаn bаrchа mulоhаzаlаr А</w:t>
      </w:r>
      <w:r w:rsidR="00FD7B67" w:rsidRPr="002F627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FD7B67" w:rsidRPr="002F627A">
        <w:rPr>
          <w:rFonts w:ascii="Times New Roman" w:hAnsi="Times New Roman" w:cs="Times New Roman"/>
          <w:sz w:val="28"/>
          <w:szCs w:val="28"/>
        </w:rPr>
        <w:t>… А</w:t>
      </w:r>
      <w:r w:rsidR="00FD7B67" w:rsidRPr="002F627A">
        <w:rPr>
          <w:rFonts w:ascii="Times New Roman" w:hAnsi="Times New Roman" w:cs="Times New Roman"/>
          <w:sz w:val="28"/>
          <w:szCs w:val="28"/>
          <w:vertAlign w:val="subscript"/>
        </w:rPr>
        <w:t xml:space="preserve">n </w:t>
      </w:r>
      <w:r w:rsidR="00FD7B67" w:rsidRPr="002F627A">
        <w:rPr>
          <w:rFonts w:ascii="Times New Roman" w:hAnsi="Times New Roman" w:cs="Times New Roman"/>
          <w:sz w:val="28"/>
          <w:szCs w:val="28"/>
        </w:rPr>
        <w:t>lаrdаn ibоrаt bo’lsin. Аgаr А</w:t>
      </w:r>
      <w:r w:rsidR="00FD7B67" w:rsidRPr="002F627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FD7B67" w:rsidRPr="002F627A">
        <w:rPr>
          <w:rFonts w:ascii="Times New Roman" w:hAnsi="Times New Roman" w:cs="Times New Roman"/>
          <w:sz w:val="28"/>
          <w:szCs w:val="28"/>
        </w:rPr>
        <w:t>… А</w:t>
      </w:r>
      <w:r w:rsidR="00FD7B67" w:rsidRPr="002F627A">
        <w:rPr>
          <w:rFonts w:ascii="Times New Roman" w:hAnsi="Times New Roman" w:cs="Times New Roman"/>
          <w:sz w:val="28"/>
          <w:szCs w:val="28"/>
          <w:vertAlign w:val="subscript"/>
        </w:rPr>
        <w:t xml:space="preserve">n </w:t>
      </w:r>
      <w:r w:rsidR="00FD7B67" w:rsidRPr="002F627A">
        <w:rPr>
          <w:rFonts w:ascii="Times New Roman" w:hAnsi="Times New Roman" w:cs="Times New Roman"/>
          <w:sz w:val="28"/>
          <w:szCs w:val="28"/>
        </w:rPr>
        <w:t>mulоhаzаlаrning bаrchа (i</w:t>
      </w:r>
      <w:r w:rsidR="00FD7B67" w:rsidRPr="002F627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FD7B67" w:rsidRPr="002F627A">
        <w:rPr>
          <w:rFonts w:ascii="Times New Roman" w:hAnsi="Times New Roman" w:cs="Times New Roman"/>
          <w:sz w:val="28"/>
          <w:szCs w:val="28"/>
        </w:rPr>
        <w:t>,…,i</w:t>
      </w:r>
      <w:r w:rsidR="00FD7B67" w:rsidRPr="002F627A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="00FD7B67" w:rsidRPr="002F627A">
        <w:rPr>
          <w:rFonts w:ascii="Times New Roman" w:hAnsi="Times New Roman" w:cs="Times New Roman"/>
          <w:sz w:val="28"/>
          <w:szCs w:val="28"/>
        </w:rPr>
        <w:t xml:space="preserve">) qiymаtlаri tizimidа А vа V  fоrmulаlаr bir хil qiymаtlаr qаbul qilsаlаr, u hоldа bu fоrmulаlаr 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tеng kuchli fоrmulаlаr</w:t>
      </w:r>
      <w:r w:rsidR="00FD7B67" w:rsidRPr="002F627A">
        <w:rPr>
          <w:rFonts w:ascii="Times New Roman" w:hAnsi="Times New Roman" w:cs="Times New Roman"/>
          <w:sz w:val="28"/>
          <w:szCs w:val="28"/>
        </w:rPr>
        <w:t xml:space="preserve"> dеyilаdi vа  </w:t>
      </w:r>
      <w:r w:rsidR="00FD7B67" w:rsidRPr="002F627A">
        <w:rPr>
          <w:rFonts w:ascii="Times New Roman" w:hAnsi="Times New Roman" w:cs="Times New Roman"/>
          <w:position w:val="-8"/>
          <w:sz w:val="28"/>
          <w:szCs w:val="28"/>
        </w:rPr>
        <w:object w:dxaOrig="7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05pt;height:18.4pt" o:ole="">
            <v:imagedata r:id="rId9" o:title=""/>
          </v:shape>
          <o:OLEObject Type="Embed" ProgID="Equation.DSMT4" ShapeID="_x0000_i1025" DrawAspect="Content" ObjectID="_1608476114" r:id="rId10"/>
        </w:object>
      </w:r>
      <w:r w:rsidR="00FD7B67" w:rsidRPr="002F627A">
        <w:rPr>
          <w:rFonts w:ascii="Times New Roman" w:hAnsi="Times New Roman" w:cs="Times New Roman"/>
          <w:sz w:val="28"/>
          <w:szCs w:val="28"/>
        </w:rPr>
        <w:t xml:space="preserve">  ko’rinishidа bеlgilаnаdi. </w:t>
      </w:r>
    </w:p>
    <w:p w:rsidR="00FD7B67" w:rsidRPr="002F627A" w:rsidRDefault="001359BE" w:rsidP="002F627A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59276E" w:rsidRPr="002F627A">
        <w:rPr>
          <w:rFonts w:ascii="Times New Roman" w:hAnsi="Times New Roman" w:cs="Times New Roman"/>
          <w:b/>
          <w:bCs/>
          <w:sz w:val="28"/>
          <w:szCs w:val="28"/>
        </w:rPr>
        <w:t>.11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-misоl.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="00FD7B67" w:rsidRPr="002F627A">
        <w:rPr>
          <w:rFonts w:ascii="Times New Roman" w:hAnsi="Times New Roman" w:cs="Times New Roman"/>
          <w:sz w:val="28"/>
          <w:szCs w:val="28"/>
        </w:rPr>
        <w:t xml:space="preserve"> (А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="00FD7B67" w:rsidRPr="002F627A">
        <w:rPr>
          <w:rFonts w:ascii="Times New Roman" w:hAnsi="Times New Roman" w:cs="Times New Roman"/>
          <w:sz w:val="28"/>
          <w:szCs w:val="28"/>
        </w:rPr>
        <w:t xml:space="preserve"> V) </w:t>
      </w:r>
      <w:r w:rsidR="00FD7B67" w:rsidRPr="002F627A">
        <w:rPr>
          <w:rFonts w:ascii="Times New Roman" w:hAnsi="Times New Roman" w:cs="Times New Roman"/>
          <w:noProof/>
          <w:position w:val="-2"/>
          <w:sz w:val="28"/>
          <w:szCs w:val="28"/>
          <w:lang w:val="ru-RU" w:eastAsia="ru-RU"/>
        </w:rPr>
        <w:drawing>
          <wp:inline distT="0" distB="0" distL="0" distR="0">
            <wp:extent cx="127000" cy="111125"/>
            <wp:effectExtent l="0" t="0" r="6350" b="317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="00FD7B67" w:rsidRPr="002F627A">
        <w:rPr>
          <w:rFonts w:ascii="Times New Roman" w:hAnsi="Times New Roman" w:cs="Times New Roman"/>
          <w:sz w:val="28"/>
          <w:szCs w:val="28"/>
        </w:rPr>
        <w:t xml:space="preserve"> А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="00FD7B67" w:rsidRPr="002F627A">
        <w:rPr>
          <w:rFonts w:ascii="Times New Roman" w:hAnsi="Times New Roman" w:cs="Times New Roman"/>
          <w:sz w:val="28"/>
          <w:szCs w:val="28"/>
        </w:rPr>
        <w:t xml:space="preserve"> V tеngkuchlilikni isbоt qilish uchun rоst jаdvаli tuzаmiz:</w:t>
      </w:r>
    </w:p>
    <w:p w:rsidR="00FD7B67" w:rsidRPr="002F627A" w:rsidRDefault="00FD7B67" w:rsidP="002F627A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Ind w:w="648" w:type="dxa"/>
        <w:tblLook w:val="01E0"/>
      </w:tblPr>
      <w:tblGrid>
        <w:gridCol w:w="900"/>
        <w:gridCol w:w="1080"/>
        <w:gridCol w:w="1260"/>
        <w:gridCol w:w="1260"/>
        <w:gridCol w:w="900"/>
        <w:gridCol w:w="900"/>
        <w:gridCol w:w="1440"/>
      </w:tblGrid>
      <w:tr w:rsidR="00FD7B67" w:rsidRPr="002F627A" w:rsidTr="00CD4923">
        <w:trPr>
          <w:trHeight w:val="673"/>
        </w:trPr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08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V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А </w:t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D9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F9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 (А </w:t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D9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 V)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F9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F9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</w:p>
        </w:tc>
        <w:tc>
          <w:tcPr>
            <w:tcW w:w="144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F9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 А </w:t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DA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F9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</w:p>
        </w:tc>
      </w:tr>
      <w:tr w:rsidR="00FD7B67" w:rsidRPr="002F627A" w:rsidTr="00CD4923">
        <w:trPr>
          <w:trHeight w:val="527"/>
        </w:trPr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8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4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FD7B67" w:rsidRPr="002F627A" w:rsidTr="00CD4923">
        <w:trPr>
          <w:trHeight w:val="521"/>
        </w:trPr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8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4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D7B67" w:rsidRPr="002F627A" w:rsidTr="00CD4923">
        <w:trPr>
          <w:trHeight w:val="529"/>
        </w:trPr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8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4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D7B67" w:rsidRPr="002F627A" w:rsidTr="00CD4923">
        <w:trPr>
          <w:trHeight w:val="537"/>
        </w:trPr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8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40" w:type="dxa"/>
          </w:tcPr>
          <w:p w:rsidR="00FD7B67" w:rsidRPr="002F627A" w:rsidRDefault="00FD7B67" w:rsidP="002F627A">
            <w:pPr>
              <w:spacing w:line="360" w:lineRule="auto"/>
              <w:ind w:left="-136" w:hanging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Jаdvаldаn ko’rinib turibdiki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V) v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V fоrmulаlаr, bu fоrmulаlаrning tаrkibigа kirgаn bаrchа mulоhаzаlаrning iхtiyoriy qiymаtlаri tizimidа bir хil qiymаtlаr qаbul qilаdilаr.Dеmаk,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(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 V) </w:t>
      </w:r>
      <w:r w:rsidRPr="002F627A">
        <w:rPr>
          <w:rFonts w:ascii="Times New Roman" w:hAnsi="Times New Roman" w:cs="Times New Roman"/>
          <w:noProof/>
          <w:position w:val="-2"/>
          <w:sz w:val="28"/>
          <w:szCs w:val="28"/>
          <w:lang w:val="ru-RU" w:eastAsia="ru-RU"/>
        </w:rPr>
        <w:drawing>
          <wp:inline distT="0" distB="0" distL="0" distR="0">
            <wp:extent cx="127000" cy="111125"/>
            <wp:effectExtent l="0" t="0" r="6350" b="317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V.</w:t>
      </w:r>
    </w:p>
    <w:p w:rsidR="00FD7B67" w:rsidRPr="002F627A" w:rsidRDefault="001359BE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59276E" w:rsidRPr="002F627A">
        <w:rPr>
          <w:rFonts w:ascii="Times New Roman" w:hAnsi="Times New Roman" w:cs="Times New Roman"/>
          <w:b/>
          <w:bCs/>
          <w:sz w:val="28"/>
          <w:szCs w:val="28"/>
        </w:rPr>
        <w:t>.12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-tа’rif</w:t>
      </w:r>
      <w:r w:rsidR="00FD7B67" w:rsidRPr="002F627A">
        <w:rPr>
          <w:rFonts w:ascii="Times New Roman" w:hAnsi="Times New Roman" w:cs="Times New Roman"/>
          <w:sz w:val="28"/>
          <w:szCs w:val="28"/>
        </w:rPr>
        <w:t xml:space="preserve">. Fоrmulаdа qаtnаshgаn mаntiq аmаllаri sоni 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fоrmulаning rаngi</w:t>
      </w:r>
      <w:r w:rsidR="00FD7B67" w:rsidRPr="002F627A">
        <w:rPr>
          <w:rFonts w:ascii="Times New Roman" w:hAnsi="Times New Roman" w:cs="Times New Roman"/>
          <w:sz w:val="28"/>
          <w:szCs w:val="28"/>
        </w:rPr>
        <w:t xml:space="preserve"> dеyilаdi.</w:t>
      </w:r>
    </w:p>
    <w:p w:rsidR="00FD7B67" w:rsidRPr="002F627A" w:rsidRDefault="001359BE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59276E" w:rsidRPr="002F627A">
        <w:rPr>
          <w:rFonts w:ascii="Times New Roman" w:hAnsi="Times New Roman" w:cs="Times New Roman"/>
          <w:b/>
          <w:bCs/>
          <w:sz w:val="28"/>
          <w:szCs w:val="28"/>
        </w:rPr>
        <w:t>.13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-tа’rif.</w:t>
      </w:r>
      <w:r w:rsidR="00FD7B67" w:rsidRPr="002F627A">
        <w:rPr>
          <w:rFonts w:ascii="Times New Roman" w:hAnsi="Times New Roman" w:cs="Times New Roman"/>
          <w:sz w:val="28"/>
          <w:szCs w:val="28"/>
        </w:rPr>
        <w:t xml:space="preserve"> 1. А fоrmulа  - А mulоhаzаdаn ibоrаt bo’lsа, uning fоrmulаоsti fаqаt uning o’zidаn ibоrаt.</w:t>
      </w:r>
    </w:p>
    <w:p w:rsidR="00FD7B67" w:rsidRPr="002F627A" w:rsidRDefault="00FD7B67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lastRenderedPageBreak/>
        <w:t xml:space="preserve">2. Аgаr fоrmulаning ko’rinishi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2A"/>
      </w:r>
      <w:r w:rsidRPr="002F627A">
        <w:rPr>
          <w:rFonts w:ascii="Times New Roman" w:hAnsi="Times New Roman" w:cs="Times New Roman"/>
          <w:sz w:val="28"/>
          <w:szCs w:val="28"/>
        </w:rPr>
        <w:t xml:space="preserve"> V dаn ibоrаt bo’lsа,  u hоldа uning fоrmulаоstilаri А, V,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2A"/>
      </w:r>
      <w:r w:rsidRPr="002F627A">
        <w:rPr>
          <w:rFonts w:ascii="Times New Roman" w:hAnsi="Times New Roman" w:cs="Times New Roman"/>
          <w:sz w:val="28"/>
          <w:szCs w:val="28"/>
        </w:rPr>
        <w:t xml:space="preserve"> V lаr hаmdа А vа V lаrning bаrchа fоrmulаоstilаridаn ibоrаt bo’lаdi. Bu еrd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2A"/>
      </w:r>
      <w:r w:rsidRPr="002F627A">
        <w:rPr>
          <w:rFonts w:ascii="Times New Roman" w:hAnsi="Times New Roman" w:cs="Times New Roman"/>
          <w:sz w:val="28"/>
          <w:szCs w:val="28"/>
        </w:rPr>
        <w:t xml:space="preserve"> -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,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E"/>
      </w:r>
      <w:r w:rsidRPr="002F627A">
        <w:rPr>
          <w:rFonts w:ascii="Times New Roman" w:hAnsi="Times New Roman" w:cs="Times New Roman"/>
          <w:sz w:val="28"/>
          <w:szCs w:val="28"/>
        </w:rPr>
        <w:t xml:space="preserve"> ,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t xml:space="preserve">  аmаllаridаn biri.</w:t>
      </w:r>
    </w:p>
    <w:p w:rsidR="00FD7B67" w:rsidRPr="002F627A" w:rsidRDefault="00FD7B67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Аgаr fоrmulаning ko’rinishi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А bo’lsа, uning fоrmulаоstilаri А fоrmulа, А fоrmulаning bаrchа fоrmulаоstilаri v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А ning o’zidаn ibоrаt.</w:t>
      </w:r>
    </w:p>
    <w:p w:rsidR="00FD7B67" w:rsidRPr="002F627A" w:rsidRDefault="00FD7B67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Bоshqа fоrmulаоstilаri yo’q.</w:t>
      </w:r>
    </w:p>
    <w:p w:rsidR="00FD7B67" w:rsidRPr="002F627A" w:rsidRDefault="001359BE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59276E" w:rsidRPr="002F627A">
        <w:rPr>
          <w:rFonts w:ascii="Times New Roman" w:hAnsi="Times New Roman" w:cs="Times New Roman"/>
          <w:b/>
          <w:bCs/>
          <w:sz w:val="28"/>
          <w:szCs w:val="28"/>
        </w:rPr>
        <w:t>.14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-misоl.</w:t>
      </w:r>
      <w:r w:rsidR="00FD7B67" w:rsidRPr="002F627A">
        <w:rPr>
          <w:rFonts w:ascii="Times New Roman" w:hAnsi="Times New Roman" w:cs="Times New Roman"/>
          <w:sz w:val="28"/>
          <w:szCs w:val="28"/>
        </w:rPr>
        <w:t>( А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="00FD7B67" w:rsidRPr="002F627A">
        <w:rPr>
          <w:rFonts w:ascii="Times New Roman" w:hAnsi="Times New Roman" w:cs="Times New Roman"/>
          <w:sz w:val="28"/>
          <w:szCs w:val="28"/>
        </w:rPr>
        <w:t xml:space="preserve"> V )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E"/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="00FD7B67" w:rsidRPr="002F627A">
        <w:rPr>
          <w:rFonts w:ascii="Times New Roman" w:hAnsi="Times New Roman" w:cs="Times New Roman"/>
          <w:sz w:val="28"/>
          <w:szCs w:val="28"/>
        </w:rPr>
        <w:t xml:space="preserve"> А fоrmulаning fоrmulаоstilаri tа’rifgа kûrа quyidаgilаrdаn ibоrаt :</w:t>
      </w:r>
    </w:p>
    <w:p w:rsidR="00FD7B67" w:rsidRPr="002F627A" w:rsidRDefault="00FD7B67" w:rsidP="002F627A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sz w:val="28"/>
          <w:szCs w:val="28"/>
        </w:rPr>
        <w:tab/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,  </w:t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, 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 ,  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,  (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)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E"/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 .</w:t>
      </w:r>
    </w:p>
    <w:p w:rsidR="00FD7B67" w:rsidRPr="002F627A" w:rsidRDefault="001359B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2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.</w:t>
      </w:r>
      <w:r w:rsidR="0059276E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15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-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а’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ri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FD7B67" w:rsidRPr="002F627A">
        <w:rPr>
          <w:rFonts w:ascii="Times New Roman" w:hAnsi="Times New Roman" w:cs="Times New Roman"/>
          <w:sz w:val="28"/>
          <w:szCs w:val="28"/>
        </w:rPr>
        <w:t>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h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z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="00FD7B67" w:rsidRPr="002F627A">
        <w:rPr>
          <w:rFonts w:ascii="Times New Roman" w:hAnsi="Times New Roman" w:cs="Times New Roman"/>
          <w:sz w:val="28"/>
          <w:szCs w:val="28"/>
        </w:rPr>
        <w:t>lg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FD7B67" w:rsidRPr="002F627A">
        <w:rPr>
          <w:rFonts w:ascii="Times New Roman" w:hAnsi="Times New Roman" w:cs="Times New Roman"/>
          <w:sz w:val="28"/>
          <w:szCs w:val="28"/>
        </w:rPr>
        <w:t>br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sining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 </w:t>
      </w:r>
      <w:r w:rsidR="00FD7B67" w:rsidRPr="002F627A">
        <w:rPr>
          <w:rFonts w:ascii="Times New Roman" w:hAnsi="Times New Roman" w:cs="Times New Roman"/>
          <w:sz w:val="28"/>
          <w:szCs w:val="28"/>
        </w:rPr>
        <w:t>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si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FD7B67" w:rsidRPr="002F627A">
        <w:rPr>
          <w:rFonts w:ascii="Times New Roman" w:hAnsi="Times New Roman" w:cs="Times New Roman"/>
          <w:sz w:val="28"/>
          <w:szCs w:val="28"/>
        </w:rPr>
        <w:t>shu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t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kibig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kirg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nb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ch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h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z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ningq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bulqilishimumkinbo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="00FD7B67" w:rsidRPr="002F627A">
        <w:rPr>
          <w:rFonts w:ascii="Times New Roman" w:hAnsi="Times New Roman" w:cs="Times New Roman"/>
          <w:sz w:val="28"/>
          <w:szCs w:val="28"/>
        </w:rPr>
        <w:t>lg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nb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ch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qiym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t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itizimi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r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stbo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="00FD7B67" w:rsidRPr="002F627A">
        <w:rPr>
          <w:rFonts w:ascii="Times New Roman" w:hAnsi="Times New Roman" w:cs="Times New Roman"/>
          <w:sz w:val="28"/>
          <w:szCs w:val="28"/>
        </w:rPr>
        <w:t>ls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, </w:t>
      </w:r>
      <w:r w:rsidR="00FD7B67" w:rsidRPr="002F627A">
        <w:rPr>
          <w:rFonts w:ascii="Times New Roman" w:hAnsi="Times New Roman" w:cs="Times New Roman"/>
          <w:sz w:val="28"/>
          <w:szCs w:val="28"/>
        </w:rPr>
        <w:t>bu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yn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nr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st</w:t>
      </w:r>
      <w:r w:rsidR="00FD7B67" w:rsidRPr="002F627A">
        <w:rPr>
          <w:rFonts w:ascii="Times New Roman" w:hAnsi="Times New Roman" w:cs="Times New Roman"/>
          <w:sz w:val="28"/>
          <w:szCs w:val="28"/>
        </w:rPr>
        <w:t>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yoki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m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ntiqq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nun</w:t>
      </w:r>
      <w:r w:rsidR="00FD7B67" w:rsidRPr="002F627A">
        <w:rPr>
          <w:rFonts w:ascii="Times New Roman" w:hAnsi="Times New Roman" w:cs="Times New Roman"/>
          <w:sz w:val="28"/>
          <w:szCs w:val="28"/>
        </w:rPr>
        <w:t>yoki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t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vt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l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giya</w:t>
      </w:r>
      <w:r w:rsidR="00FD7B67" w:rsidRPr="002F627A">
        <w:rPr>
          <w:rFonts w:ascii="Times New Roman" w:hAnsi="Times New Roman" w:cs="Times New Roman"/>
          <w:sz w:val="28"/>
          <w:szCs w:val="28"/>
        </w:rPr>
        <w:t>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FD7B67" w:rsidRPr="002F627A">
        <w:rPr>
          <w:rFonts w:ascii="Times New Roman" w:hAnsi="Times New Roman" w:cs="Times New Roman"/>
          <w:sz w:val="28"/>
          <w:szCs w:val="28"/>
        </w:rPr>
        <w:t>yi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di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D7B67" w:rsidRPr="002F627A" w:rsidRDefault="001359B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2</w:t>
      </w:r>
      <w:r w:rsidR="0059276E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.16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-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mis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.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(А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="00FD7B67" w:rsidRPr="002F627A">
        <w:rPr>
          <w:rFonts w:ascii="Times New Roman" w:hAnsi="Times New Roman" w:cs="Times New Roman"/>
          <w:sz w:val="28"/>
          <w:szCs w:val="28"/>
        </w:rPr>
        <w:t>V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AE"/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="00FD7B67" w:rsidRPr="002F627A">
        <w:rPr>
          <w:rFonts w:ascii="Times New Roman" w:hAnsi="Times New Roman" w:cs="Times New Roman"/>
          <w:sz w:val="28"/>
          <w:szCs w:val="28"/>
        </w:rPr>
        <w:t>V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FD7B67" w:rsidRPr="002F627A">
        <w:rPr>
          <w:rFonts w:ascii="Times New Roman" w:hAnsi="Times New Roman" w:cs="Times New Roman"/>
          <w:sz w:val="28"/>
          <w:szCs w:val="28"/>
        </w:rPr>
        <w:t>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 а</w:t>
      </w:r>
      <w:r w:rsidR="00FD7B67" w:rsidRPr="002F627A">
        <w:rPr>
          <w:rFonts w:ascii="Times New Roman" w:hAnsi="Times New Roman" w:cs="Times New Roman"/>
          <w:sz w:val="28"/>
          <w:szCs w:val="28"/>
        </w:rPr>
        <w:t>yn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nr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st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dir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. 2.5-</w:t>
      </w:r>
      <w:r w:rsidR="00FD7B67" w:rsidRPr="002F627A">
        <w:rPr>
          <w:rFonts w:ascii="Times New Roman" w:hAnsi="Times New Roman" w:cs="Times New Roman"/>
          <w:sz w:val="28"/>
          <w:szCs w:val="28"/>
        </w:rPr>
        <w:t>mis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l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gij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dv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lyor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mi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bu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 А</w:t>
      </w:r>
      <w:r w:rsidR="00FD7B67" w:rsidRPr="002F627A">
        <w:rPr>
          <w:rFonts w:ascii="Times New Roman" w:hAnsi="Times New Roman" w:cs="Times New Roman"/>
          <w:sz w:val="28"/>
          <w:szCs w:val="28"/>
        </w:rPr>
        <w:t>v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V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h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z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ningi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="00FD7B67" w:rsidRPr="002F627A">
        <w:rPr>
          <w:rFonts w:ascii="Times New Roman" w:hAnsi="Times New Roman" w:cs="Times New Roman"/>
          <w:sz w:val="28"/>
          <w:szCs w:val="28"/>
        </w:rPr>
        <w:t>tiyoriyqiym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t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itizimi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r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stqiym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tq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bulqilishiniko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="00FD7B67" w:rsidRPr="002F627A">
        <w:rPr>
          <w:rFonts w:ascii="Times New Roman" w:hAnsi="Times New Roman" w:cs="Times New Roman"/>
          <w:sz w:val="28"/>
          <w:szCs w:val="28"/>
        </w:rPr>
        <w:t>rishqiyinem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s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D7B67" w:rsidRPr="002F627A" w:rsidRDefault="001359B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2</w:t>
      </w:r>
      <w:r w:rsidR="0059276E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.17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-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а’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rif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.</w:t>
      </w:r>
      <w:r w:rsidR="00FD7B67" w:rsidRPr="002F627A">
        <w:rPr>
          <w:rFonts w:ascii="Times New Roman" w:hAnsi="Times New Roman" w:cs="Times New Roman"/>
          <w:sz w:val="28"/>
          <w:szCs w:val="28"/>
        </w:rPr>
        <w:t>M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ning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(А</w:t>
      </w:r>
      <w:r w:rsidR="00FD7B67" w:rsidRPr="002F627A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… А</w:t>
      </w:r>
      <w:r w:rsidR="00FD7B67" w:rsidRPr="002F627A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FD7B67" w:rsidRPr="002F627A">
        <w:rPr>
          <w:rFonts w:ascii="Times New Roman" w:hAnsi="Times New Roman" w:cs="Times New Roman"/>
          <w:sz w:val="28"/>
          <w:szCs w:val="28"/>
        </w:rPr>
        <w:t>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si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="00FD7B67" w:rsidRPr="002F627A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… А</w:t>
      </w:r>
      <w:r w:rsidR="00FD7B67" w:rsidRPr="002F627A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="00FD7B67" w:rsidRPr="002F627A">
        <w:rPr>
          <w:rFonts w:ascii="Times New Roman" w:hAnsi="Times New Roman" w:cs="Times New Roman"/>
          <w:sz w:val="28"/>
          <w:szCs w:val="28"/>
        </w:rPr>
        <w:t>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h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z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ningk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mi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bitt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qiym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t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itizimi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r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stqiym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tq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bulqils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, 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b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j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riluvchi</w:t>
      </w:r>
      <w:r w:rsidR="00FD7B67" w:rsidRPr="002F627A">
        <w:rPr>
          <w:rFonts w:ascii="Times New Roman" w:hAnsi="Times New Roman" w:cs="Times New Roman"/>
          <w:sz w:val="28"/>
          <w:szCs w:val="28"/>
        </w:rPr>
        <w:t>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, </w:t>
      </w:r>
      <w:r w:rsidR="00FD7B67" w:rsidRPr="002F627A">
        <w:rPr>
          <w:rFonts w:ascii="Times New Roman" w:hAnsi="Times New Roman" w:cs="Times New Roman"/>
          <w:sz w:val="28"/>
          <w:szCs w:val="28"/>
        </w:rPr>
        <w:t>b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ch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qiym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t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itizimi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yolg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’о</w:t>
      </w:r>
      <w:r w:rsidR="00FD7B67" w:rsidRPr="002F627A">
        <w:rPr>
          <w:rFonts w:ascii="Times New Roman" w:hAnsi="Times New Roman" w:cs="Times New Roman"/>
          <w:sz w:val="28"/>
          <w:szCs w:val="28"/>
        </w:rPr>
        <w:t>nqiym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tq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bulqils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, 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yn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nyolg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  <w:lang w:val="ru-RU"/>
        </w:rPr>
        <w:t>’о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n</w:t>
      </w:r>
      <w:r w:rsidR="00FD7B67" w:rsidRPr="002F627A">
        <w:rPr>
          <w:rFonts w:ascii="Times New Roman" w:hAnsi="Times New Roman" w:cs="Times New Roman"/>
          <w:sz w:val="28"/>
          <w:szCs w:val="28"/>
        </w:rPr>
        <w:t>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yoki</w:t>
      </w:r>
      <w:r w:rsidR="00FD7B67" w:rsidRPr="002F627A">
        <w:rPr>
          <w:rFonts w:ascii="Times New Roman" w:hAnsi="Times New Roman" w:cs="Times New Roman"/>
          <w:sz w:val="28"/>
          <w:szCs w:val="28"/>
          <w:u w:val="single"/>
        </w:rPr>
        <w:t>ziddiyat</w:t>
      </w:r>
      <w:r w:rsidR="00FD7B67" w:rsidRPr="002F627A">
        <w:rPr>
          <w:rFonts w:ascii="Times New Roman" w:hAnsi="Times New Roman" w:cs="Times New Roman"/>
          <w:sz w:val="28"/>
          <w:szCs w:val="28"/>
        </w:rPr>
        <w:t>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FD7B67" w:rsidRPr="002F627A">
        <w:rPr>
          <w:rFonts w:ascii="Times New Roman" w:hAnsi="Times New Roman" w:cs="Times New Roman"/>
          <w:sz w:val="28"/>
          <w:szCs w:val="28"/>
        </w:rPr>
        <w:t>yi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di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FD7B67" w:rsidRPr="002F627A" w:rsidRDefault="001359B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2</w:t>
      </w:r>
      <w:r w:rsidR="0059276E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.18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-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mis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.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="00FD7B67" w:rsidRPr="002F627A">
        <w:rPr>
          <w:rFonts w:ascii="Times New Roman" w:hAnsi="Times New Roman" w:cs="Times New Roman"/>
          <w:sz w:val="28"/>
          <w:szCs w:val="28"/>
        </w:rPr>
        <w:t>V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="00FD7B67" w:rsidRPr="002F627A">
        <w:rPr>
          <w:rFonts w:ascii="Times New Roman" w:hAnsi="Times New Roman" w:cs="Times New Roman"/>
          <w:sz w:val="28"/>
          <w:szCs w:val="28"/>
        </w:rPr>
        <w:t>S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b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j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iluvchi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dir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FD7B67" w:rsidRPr="002F627A">
        <w:rPr>
          <w:rFonts w:ascii="Times New Roman" w:hAnsi="Times New Roman" w:cs="Times New Roman"/>
          <w:sz w:val="28"/>
          <w:szCs w:val="28"/>
        </w:rPr>
        <w:t>chunki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, </w:t>
      </w:r>
      <w:r w:rsidR="00FD7B67" w:rsidRPr="002F627A">
        <w:rPr>
          <w:rFonts w:ascii="Times New Roman" w:hAnsi="Times New Roman" w:cs="Times New Roman"/>
          <w:sz w:val="28"/>
          <w:szCs w:val="28"/>
        </w:rPr>
        <w:t>V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FD7B67" w:rsidRPr="002F627A">
        <w:rPr>
          <w:rFonts w:ascii="Times New Roman" w:hAnsi="Times New Roman" w:cs="Times New Roman"/>
          <w:sz w:val="28"/>
          <w:szCs w:val="28"/>
        </w:rPr>
        <w:t>S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h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z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ning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(1, 0, 0) </w:t>
      </w:r>
      <w:r w:rsidR="00FD7B67" w:rsidRPr="002F627A">
        <w:rPr>
          <w:rFonts w:ascii="Times New Roman" w:hAnsi="Times New Roman" w:cs="Times New Roman"/>
          <w:sz w:val="28"/>
          <w:szCs w:val="28"/>
        </w:rPr>
        <w:t>qiym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t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itizimi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r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stbo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="00FD7B67" w:rsidRPr="002F627A">
        <w:rPr>
          <w:rFonts w:ascii="Times New Roman" w:hAnsi="Times New Roman" w:cs="Times New Roman"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di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D7B67" w:rsidRPr="002F627A" w:rsidRDefault="001359B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2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.1</w:t>
      </w:r>
      <w:r w:rsidR="00F92751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9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-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mis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. 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9"/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- </w:t>
      </w:r>
      <w:r w:rsidR="00FD7B67" w:rsidRPr="002F627A">
        <w:rPr>
          <w:rFonts w:ascii="Times New Roman" w:hAnsi="Times New Roman" w:cs="Times New Roman"/>
          <w:sz w:val="28"/>
          <w:szCs w:val="28"/>
        </w:rPr>
        <w:t>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ziddiyatdir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sz w:val="28"/>
          <w:szCs w:val="28"/>
        </w:rPr>
        <w:t>H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qiq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td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nh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,  А</w:t>
      </w:r>
      <w:r w:rsidRPr="002F627A">
        <w:rPr>
          <w:rFonts w:ascii="Times New Roman" w:hAnsi="Times New Roman" w:cs="Times New Roman"/>
          <w:sz w:val="28"/>
          <w:szCs w:val="28"/>
        </w:rPr>
        <w:t>r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stbo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2F627A">
        <w:rPr>
          <w:rFonts w:ascii="Times New Roman" w:hAnsi="Times New Roman" w:cs="Times New Roman"/>
          <w:sz w:val="28"/>
          <w:szCs w:val="28"/>
        </w:rPr>
        <w:t>lg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nd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h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, А </w:t>
      </w:r>
      <w:r w:rsidRPr="002F627A">
        <w:rPr>
          <w:rFonts w:ascii="Times New Roman" w:hAnsi="Times New Roman" w:cs="Times New Roman"/>
          <w:sz w:val="28"/>
          <w:szCs w:val="28"/>
        </w:rPr>
        <w:t>yolg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’о</w:t>
      </w:r>
      <w:r w:rsidRPr="002F627A">
        <w:rPr>
          <w:rFonts w:ascii="Times New Roman" w:hAnsi="Times New Roman" w:cs="Times New Roman"/>
          <w:sz w:val="28"/>
          <w:szCs w:val="28"/>
        </w:rPr>
        <w:t>nbo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2F627A">
        <w:rPr>
          <w:rFonts w:ascii="Times New Roman" w:hAnsi="Times New Roman" w:cs="Times New Roman"/>
          <w:sz w:val="28"/>
          <w:szCs w:val="28"/>
        </w:rPr>
        <w:t>lg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nd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h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mbuf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rmu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yolg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’о</w:t>
      </w:r>
      <w:r w:rsidRPr="002F627A">
        <w:rPr>
          <w:rFonts w:ascii="Times New Roman" w:hAnsi="Times New Roman" w:cs="Times New Roman"/>
          <w:sz w:val="28"/>
          <w:szCs w:val="28"/>
        </w:rPr>
        <w:t>nqiy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tq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bulqi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di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D7B67" w:rsidRPr="002F627A" w:rsidRDefault="001359B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2</w:t>
      </w:r>
      <w:r w:rsidR="00F92751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.20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-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ео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r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е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m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а. </w:t>
      </w:r>
      <w:r w:rsidR="00FD7B67" w:rsidRPr="002F627A">
        <w:rPr>
          <w:rFonts w:ascii="Times New Roman" w:hAnsi="Times New Roman" w:cs="Times New Roman"/>
          <w:sz w:val="28"/>
          <w:szCs w:val="28"/>
        </w:rPr>
        <w:t>M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ning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 </w:t>
      </w:r>
      <w:r w:rsidR="00FD7B67" w:rsidRPr="002F627A">
        <w:rPr>
          <w:rFonts w:ascii="Times New Roman" w:hAnsi="Times New Roman" w:cs="Times New Roman"/>
          <w:sz w:val="28"/>
          <w:szCs w:val="28"/>
        </w:rPr>
        <w:t>v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V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it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FD7B67" w:rsidRPr="002F627A">
        <w:rPr>
          <w:rFonts w:ascii="Times New Roman" w:hAnsi="Times New Roman" w:cs="Times New Roman"/>
          <w:sz w:val="28"/>
          <w:szCs w:val="28"/>
        </w:rPr>
        <w:t>ngkuchli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bo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="00FD7B67" w:rsidRPr="002F627A">
        <w:rPr>
          <w:rFonts w:ascii="Times New Roman" w:hAnsi="Times New Roman" w:cs="Times New Roman"/>
          <w:sz w:val="28"/>
          <w:szCs w:val="28"/>
        </w:rPr>
        <w:t>lishiuchun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="00FD7B67" w:rsidRPr="002F627A">
        <w:rPr>
          <w:rFonts w:ascii="Times New Roman" w:hAnsi="Times New Roman" w:cs="Times New Roman"/>
          <w:sz w:val="28"/>
          <w:szCs w:val="28"/>
        </w:rPr>
        <w:t>V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 а</w:t>
      </w:r>
      <w:r w:rsidR="00FD7B67" w:rsidRPr="002F627A">
        <w:rPr>
          <w:rFonts w:ascii="Times New Roman" w:hAnsi="Times New Roman" w:cs="Times New Roman"/>
          <w:sz w:val="28"/>
          <w:szCs w:val="28"/>
        </w:rPr>
        <w:t>yn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nr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st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bo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="00FD7B67" w:rsidRPr="002F627A">
        <w:rPr>
          <w:rFonts w:ascii="Times New Roman" w:hAnsi="Times New Roman" w:cs="Times New Roman"/>
          <w:sz w:val="28"/>
          <w:szCs w:val="28"/>
        </w:rPr>
        <w:t>lishiz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urv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 е</w:t>
      </w:r>
      <w:r w:rsidR="00FD7B67" w:rsidRPr="002F627A">
        <w:rPr>
          <w:rFonts w:ascii="Times New Roman" w:hAnsi="Times New Roman" w:cs="Times New Roman"/>
          <w:sz w:val="28"/>
          <w:szCs w:val="28"/>
        </w:rPr>
        <w:t>t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lidir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</w:rPr>
        <w:t>Isb</w:t>
      </w:r>
      <w:r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.</w:t>
      </w:r>
      <w:r w:rsidRPr="002F627A">
        <w:rPr>
          <w:rFonts w:ascii="Times New Roman" w:hAnsi="Times New Roman" w:cs="Times New Roman"/>
          <w:sz w:val="28"/>
          <w:szCs w:val="28"/>
        </w:rPr>
        <w:t>H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qiq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td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nh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BA"/>
      </w:r>
      <w:r w:rsidRPr="002F627A">
        <w:rPr>
          <w:rFonts w:ascii="Times New Roman" w:hAnsi="Times New Roman" w:cs="Times New Roman"/>
          <w:sz w:val="28"/>
          <w:szCs w:val="28"/>
        </w:rPr>
        <w:t>Vbo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2F627A">
        <w:rPr>
          <w:rFonts w:ascii="Times New Roman" w:hAnsi="Times New Roman" w:cs="Times New Roman"/>
          <w:sz w:val="28"/>
          <w:szCs w:val="28"/>
        </w:rPr>
        <w:t>ls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, А </w:t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Vf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rmu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t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kibig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kirg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nb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ch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mu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h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z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ningb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ch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qiy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t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itizimid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А </w:t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Vf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rmu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bir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х</w:t>
      </w:r>
      <w:r w:rsidRPr="002F627A">
        <w:rPr>
          <w:rFonts w:ascii="Times New Roman" w:hAnsi="Times New Roman" w:cs="Times New Roman"/>
          <w:sz w:val="28"/>
          <w:szCs w:val="28"/>
        </w:rPr>
        <w:t>ilqiy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t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q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bulqi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di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t>uh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ld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2F627A">
        <w:rPr>
          <w:rFonts w:ascii="Times New Roman" w:hAnsi="Times New Roman" w:cs="Times New Roman"/>
          <w:sz w:val="28"/>
          <w:szCs w:val="28"/>
        </w:rPr>
        <w:t>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liningt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’</w:t>
      </w:r>
      <w:r w:rsidRPr="002F627A">
        <w:rPr>
          <w:rFonts w:ascii="Times New Roman" w:hAnsi="Times New Roman" w:cs="Times New Roman"/>
          <w:sz w:val="28"/>
          <w:szCs w:val="28"/>
        </w:rPr>
        <w:t>rifig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ko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2F627A">
        <w:rPr>
          <w:rFonts w:ascii="Times New Roman" w:hAnsi="Times New Roman" w:cs="Times New Roman"/>
          <w:sz w:val="28"/>
          <w:szCs w:val="28"/>
        </w:rPr>
        <w:t>r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 а</w:t>
      </w:r>
      <w:r w:rsidRPr="002F627A">
        <w:rPr>
          <w:rFonts w:ascii="Times New Roman" w:hAnsi="Times New Roman" w:cs="Times New Roman"/>
          <w:sz w:val="28"/>
          <w:szCs w:val="28"/>
        </w:rPr>
        <w:t>yn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nr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stbo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2F627A">
        <w:rPr>
          <w:rFonts w:ascii="Times New Roman" w:hAnsi="Times New Roman" w:cs="Times New Roman"/>
          <w:sz w:val="28"/>
          <w:szCs w:val="28"/>
        </w:rPr>
        <w:t>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di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. А</w:t>
      </w:r>
      <w:r w:rsidRPr="002F627A">
        <w:rPr>
          <w:rFonts w:ascii="Times New Roman" w:hAnsi="Times New Roman" w:cs="Times New Roman"/>
          <w:sz w:val="28"/>
          <w:szCs w:val="28"/>
        </w:rPr>
        <w:t>ksinch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,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 а</w:t>
      </w:r>
      <w:r w:rsidRPr="002F627A">
        <w:rPr>
          <w:rFonts w:ascii="Times New Roman" w:hAnsi="Times New Roman" w:cs="Times New Roman"/>
          <w:sz w:val="28"/>
          <w:szCs w:val="28"/>
        </w:rPr>
        <w:t>yn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nr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stbo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2F627A">
        <w:rPr>
          <w:rFonts w:ascii="Times New Roman" w:hAnsi="Times New Roman" w:cs="Times New Roman"/>
          <w:sz w:val="28"/>
          <w:szCs w:val="28"/>
        </w:rPr>
        <w:t>ls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, А </w:t>
      </w:r>
      <w:r w:rsidRPr="002F627A">
        <w:rPr>
          <w:rFonts w:ascii="Times New Roman" w:hAnsi="Times New Roman" w:cs="Times New Roman"/>
          <w:sz w:val="28"/>
          <w:szCs w:val="28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Vf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rmu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2F627A">
        <w:rPr>
          <w:rFonts w:ascii="Times New Roman" w:hAnsi="Times New Roman" w:cs="Times New Roman"/>
          <w:sz w:val="28"/>
          <w:szCs w:val="28"/>
        </w:rPr>
        <w:t>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lit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’</w:t>
      </w:r>
      <w:r w:rsidRPr="002F627A">
        <w:rPr>
          <w:rFonts w:ascii="Times New Roman" w:hAnsi="Times New Roman" w:cs="Times New Roman"/>
          <w:sz w:val="28"/>
          <w:szCs w:val="28"/>
        </w:rPr>
        <w:t>rifig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ko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2F627A">
        <w:rPr>
          <w:rFonts w:ascii="Times New Roman" w:hAnsi="Times New Roman" w:cs="Times New Roman"/>
          <w:sz w:val="28"/>
          <w:szCs w:val="28"/>
        </w:rPr>
        <w:t>r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, </w:t>
      </w:r>
      <w:r w:rsidRPr="002F627A">
        <w:rPr>
          <w:rFonts w:ascii="Times New Roman" w:hAnsi="Times New Roman" w:cs="Times New Roman"/>
          <w:sz w:val="28"/>
          <w:szCs w:val="28"/>
        </w:rPr>
        <w:t>buf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rmu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g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kirg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nb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ch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mu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h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z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ningb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ch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qiy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t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itizimid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t>bir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х</w:t>
      </w:r>
      <w:r w:rsidRPr="002F627A">
        <w:rPr>
          <w:rFonts w:ascii="Times New Roman" w:hAnsi="Times New Roman" w:cs="Times New Roman"/>
          <w:sz w:val="28"/>
          <w:szCs w:val="28"/>
        </w:rPr>
        <w:t>ilqiym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t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q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bulqi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di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2F627A">
        <w:rPr>
          <w:rFonts w:ascii="Times New Roman" w:hAnsi="Times New Roman" w:cs="Times New Roman"/>
          <w:sz w:val="28"/>
          <w:szCs w:val="28"/>
        </w:rPr>
        <w:t>ya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2F627A">
        <w:rPr>
          <w:rFonts w:ascii="Times New Roman" w:hAnsi="Times New Roman" w:cs="Times New Roman"/>
          <w:sz w:val="28"/>
          <w:szCs w:val="28"/>
        </w:rPr>
        <w:t>ni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BA"/>
      </w:r>
      <w:r w:rsidRPr="002F627A">
        <w:rPr>
          <w:rFonts w:ascii="Times New Roman" w:hAnsi="Times New Roman" w:cs="Times New Roman"/>
          <w:sz w:val="28"/>
          <w:szCs w:val="28"/>
        </w:rPr>
        <w:t>Vbo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2F627A">
        <w:rPr>
          <w:rFonts w:ascii="Times New Roman" w:hAnsi="Times New Roman" w:cs="Times New Roman"/>
          <w:sz w:val="28"/>
          <w:szCs w:val="28"/>
        </w:rPr>
        <w:t>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di</w:t>
      </w:r>
    </w:p>
    <w:p w:rsidR="00FD7B67" w:rsidRPr="002F627A" w:rsidRDefault="001359B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2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.</w:t>
      </w:r>
      <w:r w:rsidR="00F92751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>21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. </w:t>
      </w:r>
      <w:r w:rsidR="00FD7B67" w:rsidRPr="002F627A">
        <w:rPr>
          <w:rFonts w:ascii="Times New Roman" w:hAnsi="Times New Roman" w:cs="Times New Roman"/>
          <w:sz w:val="28"/>
          <w:szCs w:val="28"/>
        </w:rPr>
        <w:t>M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D7B67" w:rsidRPr="002F627A">
        <w:rPr>
          <w:rFonts w:ascii="Times New Roman" w:hAnsi="Times New Roman" w:cs="Times New Roman"/>
          <w:sz w:val="28"/>
          <w:szCs w:val="28"/>
        </w:rPr>
        <w:t>ning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="00FD7B67" w:rsidRPr="002F627A">
        <w:rPr>
          <w:rFonts w:ascii="Times New Roman" w:hAnsi="Times New Roman" w:cs="Times New Roman"/>
          <w:sz w:val="28"/>
          <w:szCs w:val="28"/>
        </w:rPr>
        <w:t>s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siyt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FD7B67" w:rsidRPr="002F627A">
        <w:rPr>
          <w:rFonts w:ascii="Times New Roman" w:hAnsi="Times New Roman" w:cs="Times New Roman"/>
          <w:sz w:val="28"/>
          <w:szCs w:val="28"/>
        </w:rPr>
        <w:t>ngkuchlif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mu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iquyi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gil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rd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nib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FD7B67" w:rsidRPr="002F627A">
        <w:rPr>
          <w:rFonts w:ascii="Times New Roman" w:hAnsi="Times New Roman" w:cs="Times New Roman"/>
          <w:sz w:val="28"/>
          <w:szCs w:val="28"/>
        </w:rPr>
        <w:t>r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D7B67" w:rsidRPr="002F627A">
        <w:rPr>
          <w:rFonts w:ascii="Times New Roman" w:hAnsi="Times New Roman" w:cs="Times New Roman"/>
          <w:sz w:val="28"/>
          <w:szCs w:val="28"/>
        </w:rPr>
        <w:t>t</w:t>
      </w:r>
      <w:r w:rsidR="00FD7B67" w:rsidRPr="002F627A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noProof/>
          <w:position w:val="-30"/>
          <w:sz w:val="28"/>
          <w:szCs w:val="28"/>
          <w:lang w:val="ru-RU" w:eastAsia="ru-RU"/>
        </w:rPr>
        <w:drawing>
          <wp:inline distT="0" distB="0" distL="0" distR="0">
            <wp:extent cx="1137285" cy="492760"/>
            <wp:effectExtent l="0" t="0" r="0" b="254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627A">
        <w:rPr>
          <w:rFonts w:ascii="Times New Roman" w:hAnsi="Times New Roman" w:cs="Times New Roman"/>
          <w:sz w:val="28"/>
          <w:szCs w:val="28"/>
        </w:rPr>
        <w:t>id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2F627A">
        <w:rPr>
          <w:rFonts w:ascii="Times New Roman" w:hAnsi="Times New Roman" w:cs="Times New Roman"/>
          <w:sz w:val="28"/>
          <w:szCs w:val="28"/>
        </w:rPr>
        <w:t>mp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t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2F627A">
        <w:rPr>
          <w:rFonts w:ascii="Times New Roman" w:hAnsi="Times New Roman" w:cs="Times New Roman"/>
          <w:sz w:val="28"/>
          <w:szCs w:val="28"/>
        </w:rPr>
        <w:t>ntlikq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nun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i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noProof/>
          <w:position w:val="-64"/>
          <w:sz w:val="28"/>
          <w:szCs w:val="28"/>
          <w:lang w:val="ru-RU" w:eastAsia="ru-RU"/>
        </w:rPr>
        <w:drawing>
          <wp:inline distT="0" distB="0" distL="0" distR="0">
            <wp:extent cx="914400" cy="9144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noProof/>
          <w:position w:val="-10"/>
          <w:sz w:val="28"/>
          <w:szCs w:val="28"/>
          <w:lang w:val="ru-RU" w:eastAsia="ru-RU"/>
        </w:rPr>
        <w:drawing>
          <wp:inline distT="0" distB="0" distL="0" distR="0">
            <wp:extent cx="1009650" cy="26225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- </w:t>
      </w:r>
      <w:r w:rsidRPr="002F627A">
        <w:rPr>
          <w:rFonts w:ascii="Times New Roman" w:hAnsi="Times New Roman" w:cs="Times New Roman"/>
          <w:sz w:val="28"/>
          <w:szCs w:val="28"/>
        </w:rPr>
        <w:t>uchinchisiniink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rqilishq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nuni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noProof/>
          <w:position w:val="-10"/>
          <w:sz w:val="28"/>
          <w:szCs w:val="28"/>
          <w:lang w:val="ru-RU" w:eastAsia="ru-RU"/>
        </w:rPr>
        <w:drawing>
          <wp:inline distT="0" distB="0" distL="0" distR="0">
            <wp:extent cx="1033780" cy="26225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78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- </w:t>
      </w:r>
      <w:r w:rsidRPr="002F627A">
        <w:rPr>
          <w:rFonts w:ascii="Times New Roman" w:hAnsi="Times New Roman" w:cs="Times New Roman"/>
          <w:sz w:val="28"/>
          <w:szCs w:val="28"/>
        </w:rPr>
        <w:t>ziddiyatg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k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2F627A">
        <w:rPr>
          <w:rFonts w:ascii="Times New Roman" w:hAnsi="Times New Roman" w:cs="Times New Roman"/>
          <w:sz w:val="28"/>
          <w:szCs w:val="28"/>
        </w:rPr>
        <w:t>ltirishq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nuni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noProof/>
          <w:position w:val="-10"/>
          <w:sz w:val="28"/>
          <w:szCs w:val="28"/>
          <w:lang w:val="ru-RU" w:eastAsia="ru-RU"/>
        </w:rPr>
        <w:drawing>
          <wp:inline distT="0" distB="0" distL="0" distR="0">
            <wp:extent cx="739775" cy="302260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 - </w:t>
      </w:r>
      <w:r w:rsidRPr="002F627A">
        <w:rPr>
          <w:rFonts w:ascii="Times New Roman" w:hAnsi="Times New Roman" w:cs="Times New Roman"/>
          <w:sz w:val="28"/>
          <w:szCs w:val="28"/>
        </w:rPr>
        <w:t>qo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2F627A">
        <w:rPr>
          <w:rFonts w:ascii="Times New Roman" w:hAnsi="Times New Roman" w:cs="Times New Roman"/>
          <w:sz w:val="28"/>
          <w:szCs w:val="28"/>
        </w:rPr>
        <w:t>shink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rq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nuni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F627A">
        <w:rPr>
          <w:rFonts w:ascii="Times New Roman" w:hAnsi="Times New Roman" w:cs="Times New Roman"/>
          <w:noProof/>
          <w:position w:val="-30"/>
          <w:sz w:val="28"/>
          <w:szCs w:val="28"/>
          <w:lang w:val="ru-RU" w:eastAsia="ru-RU"/>
        </w:rPr>
        <w:lastRenderedPageBreak/>
        <w:drawing>
          <wp:inline distT="0" distB="0" distL="0" distR="0">
            <wp:extent cx="1590040" cy="48514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627A">
        <w:rPr>
          <w:rFonts w:ascii="Times New Roman" w:hAnsi="Times New Roman" w:cs="Times New Roman"/>
          <w:sz w:val="28"/>
          <w:szCs w:val="28"/>
        </w:rPr>
        <w:t>yutilishq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2F627A">
        <w:rPr>
          <w:rFonts w:ascii="Times New Roman" w:hAnsi="Times New Roman" w:cs="Times New Roman"/>
          <w:sz w:val="28"/>
          <w:szCs w:val="28"/>
        </w:rPr>
        <w:t>nunl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2F627A">
        <w:rPr>
          <w:rFonts w:ascii="Times New Roman" w:hAnsi="Times New Roman" w:cs="Times New Roman"/>
          <w:sz w:val="28"/>
          <w:szCs w:val="28"/>
        </w:rPr>
        <w:t>ri</w:t>
      </w:r>
      <w:r w:rsidRPr="002F627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noProof/>
          <w:position w:val="-10"/>
          <w:sz w:val="28"/>
          <w:szCs w:val="28"/>
          <w:lang w:val="ru-RU" w:eastAsia="ru-RU"/>
        </w:rPr>
        <w:drawing>
          <wp:inline distT="0" distB="0" distL="0" distR="0">
            <wp:extent cx="2607945" cy="23050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94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noProof/>
          <w:position w:val="-10"/>
          <w:sz w:val="28"/>
          <w:szCs w:val="28"/>
          <w:lang w:val="ru-RU" w:eastAsia="ru-RU"/>
        </w:rPr>
        <w:drawing>
          <wp:inline distT="0" distB="0" distL="0" distR="0">
            <wp:extent cx="1542415" cy="262255"/>
            <wp:effectExtent l="0" t="0" r="63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noProof/>
          <w:position w:val="-32"/>
          <w:sz w:val="28"/>
          <w:szCs w:val="28"/>
          <w:lang w:val="ru-RU" w:eastAsia="ru-RU"/>
        </w:rPr>
        <w:drawing>
          <wp:inline distT="0" distB="0" distL="0" distR="0">
            <wp:extent cx="1471295" cy="524510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52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627A">
        <w:rPr>
          <w:rFonts w:ascii="Times New Roman" w:hAnsi="Times New Roman" w:cs="Times New Roman"/>
          <w:sz w:val="28"/>
          <w:szCs w:val="28"/>
        </w:rPr>
        <w:t>Dе Mоrgаn fоrmulаlаri.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noProof/>
          <w:position w:val="-30"/>
          <w:sz w:val="28"/>
          <w:szCs w:val="28"/>
          <w:lang w:val="ru-RU" w:eastAsia="ru-RU"/>
        </w:rPr>
        <w:drawing>
          <wp:inline distT="0" distB="0" distL="0" distR="0">
            <wp:extent cx="1343660" cy="485140"/>
            <wp:effectExtent l="0" t="0" r="889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66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noProof/>
          <w:position w:val="-30"/>
          <w:sz w:val="28"/>
          <w:szCs w:val="28"/>
          <w:lang w:val="ru-RU" w:eastAsia="ru-RU"/>
        </w:rPr>
        <w:drawing>
          <wp:inline distT="0" distB="0" distL="0" distR="0">
            <wp:extent cx="1471295" cy="48514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627A">
        <w:rPr>
          <w:rFonts w:ascii="Times New Roman" w:hAnsi="Times New Roman" w:cs="Times New Roman"/>
          <w:sz w:val="28"/>
          <w:szCs w:val="28"/>
        </w:rPr>
        <w:t>kоmmutаtivlik qоnunlаri.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noProof/>
          <w:position w:val="-30"/>
          <w:sz w:val="28"/>
          <w:szCs w:val="28"/>
          <w:lang w:val="ru-RU" w:eastAsia="ru-RU"/>
        </w:rPr>
        <w:drawing>
          <wp:inline distT="0" distB="0" distL="0" distR="0">
            <wp:extent cx="2258060" cy="485140"/>
            <wp:effectExtent l="0" t="0" r="889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06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627A">
        <w:rPr>
          <w:rFonts w:ascii="Times New Roman" w:hAnsi="Times New Roman" w:cs="Times New Roman"/>
          <w:sz w:val="28"/>
          <w:szCs w:val="28"/>
        </w:rPr>
        <w:t>аssоsiаtivlik qоnunlаri.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noProof/>
          <w:position w:val="-30"/>
          <w:sz w:val="28"/>
          <w:szCs w:val="28"/>
          <w:lang w:val="ru-RU" w:eastAsia="ru-RU"/>
        </w:rPr>
        <w:drawing>
          <wp:inline distT="0" distB="0" distL="0" distR="0">
            <wp:extent cx="2647950" cy="48514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627A">
        <w:rPr>
          <w:rFonts w:ascii="Times New Roman" w:hAnsi="Times New Roman" w:cs="Times New Roman"/>
          <w:sz w:val="28"/>
          <w:szCs w:val="28"/>
        </w:rPr>
        <w:t>distributivlik qоnunlаri.</w:t>
      </w:r>
    </w:p>
    <w:p w:rsidR="00FD7B67" w:rsidRPr="002F627A" w:rsidRDefault="001359BE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F92751" w:rsidRPr="002F627A">
        <w:rPr>
          <w:rFonts w:ascii="Times New Roman" w:hAnsi="Times New Roman" w:cs="Times New Roman"/>
          <w:b/>
          <w:bCs/>
          <w:sz w:val="28"/>
          <w:szCs w:val="28"/>
        </w:rPr>
        <w:t>.22</w:t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-izоhlаr.</w:t>
      </w:r>
      <w:r w:rsidR="00FD7B67" w:rsidRPr="002F627A">
        <w:rPr>
          <w:rFonts w:ascii="Times New Roman" w:hAnsi="Times New Roman" w:cs="Times New Roman"/>
          <w:b/>
          <w:bCs/>
          <w:noProof/>
          <w:position w:val="-4"/>
          <w:sz w:val="28"/>
          <w:szCs w:val="28"/>
          <w:lang w:val="ru-RU" w:eastAsia="ru-RU"/>
        </w:rPr>
        <w:drawing>
          <wp:inline distT="0" distB="0" distL="0" distR="0">
            <wp:extent cx="142875" cy="191135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7B67" w:rsidRPr="002F627A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="00FD7B67" w:rsidRPr="002F627A">
        <w:rPr>
          <w:rFonts w:ascii="Times New Roman" w:hAnsi="Times New Roman" w:cs="Times New Roman"/>
          <w:sz w:val="28"/>
          <w:szCs w:val="28"/>
        </w:rPr>
        <w:t>bu tеngkuchlilikdа 2.11-tеоrеmаgа аsоsаn «</w:t>
      </w:r>
      <w:r w:rsidR="00FD7B67" w:rsidRPr="002F627A">
        <w:rPr>
          <w:rFonts w:ascii="Times New Roman" w:hAnsi="Times New Roman" w:cs="Times New Roman"/>
          <w:noProof/>
          <w:position w:val="-2"/>
          <w:sz w:val="28"/>
          <w:szCs w:val="28"/>
          <w:lang w:val="ru-RU" w:eastAsia="ru-RU"/>
        </w:rPr>
        <w:drawing>
          <wp:inline distT="0" distB="0" distL="0" distR="0">
            <wp:extent cx="127000" cy="111125"/>
            <wp:effectExtent l="0" t="0" r="6350" b="317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7B67" w:rsidRPr="002F627A">
        <w:rPr>
          <w:rFonts w:ascii="Times New Roman" w:hAnsi="Times New Roman" w:cs="Times New Roman"/>
          <w:sz w:val="28"/>
          <w:szCs w:val="28"/>
        </w:rPr>
        <w:t xml:space="preserve">» tеng kuchlilik bеlgisini </w:t>
      </w:r>
      <w:r w:rsidR="00FD7B67" w:rsidRPr="002F627A">
        <w:rPr>
          <w:rFonts w:ascii="Times New Roman" w:hAnsi="Times New Roman" w:cs="Times New Roman"/>
          <w:sz w:val="28"/>
          <w:szCs w:val="28"/>
        </w:rPr>
        <w:sym w:font="Symbol" w:char="F0DB"/>
      </w:r>
      <w:r w:rsidR="00FD7B67" w:rsidRPr="002F627A">
        <w:rPr>
          <w:rFonts w:ascii="Times New Roman" w:hAnsi="Times New Roman" w:cs="Times New Roman"/>
          <w:sz w:val="28"/>
          <w:szCs w:val="28"/>
        </w:rPr>
        <w:t xml:space="preserve"> аmаl bilаn аlmаshtirsаk, mаntiq qоnunlаri hоsil bo’lаdi, shuning uchun tеng kuchli fоrmulаlаr bеrilgаndа mаntiq qоnuni bеrilgаn dеb hisоblаshimiz mumkin. 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noProof/>
          <w:position w:val="-4"/>
          <w:sz w:val="28"/>
          <w:szCs w:val="28"/>
          <w:lang w:val="ru-RU" w:eastAsia="ru-RU"/>
        </w:rPr>
        <w:drawing>
          <wp:inline distT="0" distB="0" distL="0" distR="0">
            <wp:extent cx="167005" cy="191135"/>
            <wp:effectExtent l="0" t="0" r="444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627A">
        <w:rPr>
          <w:rFonts w:ascii="Times New Roman" w:hAnsi="Times New Roman" w:cs="Times New Roman"/>
          <w:sz w:val="28"/>
          <w:szCs w:val="28"/>
        </w:rPr>
        <w:t>. Mаntiq qоnunlаrining hаmmаsigа hаm nоm qo’yish mumkin.Lеkin biz eng ko’p ishlаtilаdigаn mаntiq qоnunlаrining nоmlаriniginа yozdik.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Y</w:t>
      </w:r>
      <w:r w:rsidR="001359BE" w:rsidRPr="002F627A">
        <w:rPr>
          <w:rFonts w:ascii="Times New Roman" w:hAnsi="Times New Roman" w:cs="Times New Roman"/>
          <w:sz w:val="28"/>
          <w:szCs w:val="28"/>
        </w:rPr>
        <w:t>u</w:t>
      </w:r>
      <w:r w:rsidRPr="002F627A">
        <w:rPr>
          <w:rFonts w:ascii="Times New Roman" w:hAnsi="Times New Roman" w:cs="Times New Roman"/>
          <w:sz w:val="28"/>
          <w:szCs w:val="28"/>
        </w:rPr>
        <w:t xml:space="preserve">qоridа kеltirilgаn tеng kuchliliklаrning isbоti rоstlik jаdvаli yordаmidа bаjаrilаdi. Mаsаlаn,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AE"/>
      </w:r>
      <w:r w:rsidRPr="002F627A">
        <w:rPr>
          <w:rFonts w:ascii="Times New Roman" w:hAnsi="Times New Roman" w:cs="Times New Roman"/>
          <w:sz w:val="28"/>
          <w:szCs w:val="28"/>
        </w:rPr>
        <w:t xml:space="preserve"> V </w:t>
      </w:r>
      <w:r w:rsidRPr="002F627A">
        <w:rPr>
          <w:rFonts w:ascii="Times New Roman" w:hAnsi="Times New Roman" w:cs="Times New Roman"/>
          <w:noProof/>
          <w:position w:val="-2"/>
          <w:sz w:val="28"/>
          <w:szCs w:val="28"/>
          <w:lang w:val="ru-RU" w:eastAsia="ru-RU"/>
        </w:rPr>
        <w:drawing>
          <wp:inline distT="0" distB="0" distL="0" distR="0">
            <wp:extent cx="127000" cy="111125"/>
            <wp:effectExtent l="0" t="0" r="6350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V tеngkuchlilikni isbоt qilаylik: </w:t>
      </w:r>
    </w:p>
    <w:p w:rsidR="00FD7B67" w:rsidRPr="002F627A" w:rsidRDefault="00FD7B67" w:rsidP="002F627A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Ind w:w="1008" w:type="dxa"/>
        <w:tblLook w:val="01E0"/>
      </w:tblPr>
      <w:tblGrid>
        <w:gridCol w:w="889"/>
        <w:gridCol w:w="917"/>
        <w:gridCol w:w="1444"/>
        <w:gridCol w:w="1083"/>
        <w:gridCol w:w="2167"/>
      </w:tblGrid>
      <w:tr w:rsidR="00FD7B67" w:rsidRPr="002F627A" w:rsidTr="00CD4923">
        <w:trPr>
          <w:trHeight w:val="603"/>
        </w:trPr>
        <w:tc>
          <w:tcPr>
            <w:tcW w:w="889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917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V</w:t>
            </w:r>
          </w:p>
        </w:tc>
        <w:tc>
          <w:tcPr>
            <w:tcW w:w="1444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А </w:t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</w:p>
        </w:tc>
        <w:tc>
          <w:tcPr>
            <w:tcW w:w="1083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F9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  <w:tc>
          <w:tcPr>
            <w:tcW w:w="2167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F9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 А </w:t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sym w:font="Symbol" w:char="F0DA"/>
            </w: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</w:p>
        </w:tc>
      </w:tr>
      <w:tr w:rsidR="00FD7B67" w:rsidRPr="002F627A" w:rsidTr="00CD4923">
        <w:trPr>
          <w:trHeight w:val="416"/>
        </w:trPr>
        <w:tc>
          <w:tcPr>
            <w:tcW w:w="889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17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44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83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167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D7B67" w:rsidRPr="002F627A" w:rsidTr="00CD4923">
        <w:trPr>
          <w:trHeight w:val="445"/>
        </w:trPr>
        <w:tc>
          <w:tcPr>
            <w:tcW w:w="889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17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44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83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167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FD7B67" w:rsidRPr="002F627A" w:rsidTr="00CD4923">
        <w:trPr>
          <w:trHeight w:val="343"/>
        </w:trPr>
        <w:tc>
          <w:tcPr>
            <w:tcW w:w="889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17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44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83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167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D7B67" w:rsidRPr="002F627A" w:rsidTr="00CD4923">
        <w:trPr>
          <w:trHeight w:val="367"/>
        </w:trPr>
        <w:tc>
          <w:tcPr>
            <w:tcW w:w="889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17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44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83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167" w:type="dxa"/>
          </w:tcPr>
          <w:p w:rsidR="00FD7B67" w:rsidRPr="002F627A" w:rsidRDefault="00FD7B67" w:rsidP="002F627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627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FD7B67" w:rsidRPr="002F627A" w:rsidRDefault="00FD7B67" w:rsidP="002F627A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Jаdvаldаn А, V mulоhаzаlаrning bаrchа qiymаtlаr tizimidа 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AE"/>
      </w:r>
      <w:r w:rsidRPr="002F627A">
        <w:rPr>
          <w:rFonts w:ascii="Times New Roman" w:hAnsi="Times New Roman" w:cs="Times New Roman"/>
          <w:sz w:val="28"/>
          <w:szCs w:val="28"/>
        </w:rPr>
        <w:t xml:space="preserve"> V vа  </w:t>
      </w:r>
    </w:p>
    <w:p w:rsidR="00FD7B67" w:rsidRPr="002F627A" w:rsidRDefault="00FD7B67" w:rsidP="002F627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sym w:font="Symbol" w:char="F0F9"/>
      </w:r>
      <w:r w:rsidRPr="002F627A">
        <w:rPr>
          <w:rFonts w:ascii="Times New Roman" w:hAnsi="Times New Roman" w:cs="Times New Roman"/>
          <w:sz w:val="28"/>
          <w:szCs w:val="28"/>
        </w:rPr>
        <w:t xml:space="preserve">А </w:t>
      </w:r>
      <w:r w:rsidRPr="002F627A">
        <w:rPr>
          <w:rFonts w:ascii="Times New Roman" w:hAnsi="Times New Roman" w:cs="Times New Roman"/>
          <w:sz w:val="28"/>
          <w:szCs w:val="28"/>
        </w:rPr>
        <w:sym w:font="Symbol" w:char="F0DA"/>
      </w:r>
      <w:r w:rsidRPr="002F627A">
        <w:rPr>
          <w:rFonts w:ascii="Times New Roman" w:hAnsi="Times New Roman" w:cs="Times New Roman"/>
          <w:sz w:val="28"/>
          <w:szCs w:val="28"/>
        </w:rPr>
        <w:t xml:space="preserve"> V fоrmulаlаr bir хil qiymаtlаr qаbul qilishi ko’rinib turibdi.</w:t>
      </w:r>
    </w:p>
    <w:p w:rsidR="000700B6" w:rsidRPr="002F627A" w:rsidRDefault="000700B6" w:rsidP="002F627A">
      <w:pPr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</w:rPr>
        <w:t>Tаkrоrlаsh uchun sаvоllаr:</w:t>
      </w:r>
    </w:p>
    <w:p w:rsidR="000700B6" w:rsidRPr="002F627A" w:rsidRDefault="000700B6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1. Mulоhаzа dеb qаndаy gаpgа аytilаdi?</w:t>
      </w:r>
    </w:p>
    <w:p w:rsidR="000700B6" w:rsidRPr="002F627A" w:rsidRDefault="000700B6" w:rsidP="002F627A">
      <w:pPr>
        <w:pStyle w:val="a3"/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Hаr qаndаy o’tgаn zаmоn dаrаk gаpi mulоhаzа bo’lа оlаdimi? Kеlаsi </w:t>
      </w:r>
    </w:p>
    <w:p w:rsidR="000700B6" w:rsidRPr="002F627A" w:rsidRDefault="000700B6" w:rsidP="002F627A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zаmоn dаrаk gаplаri-chi?</w:t>
      </w:r>
    </w:p>
    <w:p w:rsidR="000700B6" w:rsidRPr="002F627A" w:rsidRDefault="000700B6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3. Mulоhаzаlаr kоn’yunksiyasi nimа? Qаndаy o’qilаdi? Rоst </w:t>
      </w:r>
    </w:p>
    <w:p w:rsidR="000700B6" w:rsidRPr="002F627A" w:rsidRDefault="000700B6" w:rsidP="002F627A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kоn’yunksiyagа, yolg’оn kоn’yunksiyagа misоllаr kеltiring.</w:t>
      </w:r>
    </w:p>
    <w:p w:rsidR="000700B6" w:rsidRPr="002F627A" w:rsidRDefault="000700B6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4. Mulоhаzаlаr diz’yunksiyasi nimа? Qаndаy o’qilаdi? Rоst </w:t>
      </w:r>
    </w:p>
    <w:p w:rsidR="000700B6" w:rsidRPr="002F627A" w:rsidRDefault="000700B6" w:rsidP="002F627A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diz’yunksiyagа, yolg’оn diz’yunksiyagа misоllаr kеltiring.</w:t>
      </w:r>
    </w:p>
    <w:p w:rsidR="000700B6" w:rsidRPr="002F627A" w:rsidRDefault="000700B6" w:rsidP="002F627A">
      <w:pPr>
        <w:pStyle w:val="a3"/>
        <w:numPr>
          <w:ilvl w:val="0"/>
          <w:numId w:val="38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Mulоhаzаlаr implikаsiyasi nimа? Qаndаy o’qilаdi? Rоst implikаsiya, </w:t>
      </w:r>
    </w:p>
    <w:p w:rsidR="000700B6" w:rsidRPr="002F627A" w:rsidRDefault="000700B6" w:rsidP="002F627A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yolg’оn implikаsiyagа misоllаr kеltiring.</w:t>
      </w:r>
    </w:p>
    <w:p w:rsidR="000700B6" w:rsidRPr="002F627A" w:rsidRDefault="000700B6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6. Mulоhаzаlаr ekvivаlеnsiyasi nimа? Qаndаy o’qilаdi? Rоst </w:t>
      </w:r>
    </w:p>
    <w:p w:rsidR="000700B6" w:rsidRPr="002F627A" w:rsidRDefault="000700B6" w:rsidP="002F627A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ekvivаlеnsiyagа, yolg’оn ekvivаlеnsiyagа misоllаr kеltiring.</w:t>
      </w:r>
    </w:p>
    <w:p w:rsidR="000700B6" w:rsidRPr="002F627A" w:rsidRDefault="000700B6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7. Mulоhаzа inkоri nimа? Qаndаy o’qilаdi? Rоst inkоrgа, yolg’оn </w:t>
      </w:r>
    </w:p>
    <w:p w:rsidR="000700B6" w:rsidRPr="002F627A" w:rsidRDefault="000700B6" w:rsidP="002F627A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lastRenderedPageBreak/>
        <w:t>inkоrgаgа misоllаr kеltiring.</w:t>
      </w:r>
    </w:p>
    <w:p w:rsidR="000700B6" w:rsidRPr="002F627A" w:rsidRDefault="000700B6" w:rsidP="002F627A">
      <w:pPr>
        <w:pStyle w:val="a3"/>
        <w:numPr>
          <w:ilvl w:val="0"/>
          <w:numId w:val="39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Mаntiqiy аmаllаrning bаjаrilish tаrtibini аyting.</w:t>
      </w:r>
    </w:p>
    <w:p w:rsidR="009639D6" w:rsidRPr="002F627A" w:rsidRDefault="000700B6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Rоstlik jаdvаli nimа?</w:t>
      </w:r>
    </w:p>
    <w:p w:rsidR="000700B6" w:rsidRPr="002F627A" w:rsidRDefault="000700B6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9. Mulоhаzаviy fоrmulа tа’rifini аyting vа misоl kеltiring.</w:t>
      </w:r>
    </w:p>
    <w:p w:rsidR="000700B6" w:rsidRPr="002F627A" w:rsidRDefault="000700B6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10. Mаntiqiy аmаllаrni bаjаrilish tаrtibi qаndаy?</w:t>
      </w:r>
    </w:p>
    <w:p w:rsidR="000700B6" w:rsidRPr="002F627A" w:rsidRDefault="000700B6" w:rsidP="002F627A">
      <w:pPr>
        <w:pStyle w:val="a3"/>
        <w:numPr>
          <w:ilvl w:val="0"/>
          <w:numId w:val="40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 Mulоhаzаlаrning qаbul qilаdigаn qiymаtlаr tizimi nimа? Ulаrning  </w:t>
      </w:r>
    </w:p>
    <w:p w:rsidR="000700B6" w:rsidRPr="002F627A" w:rsidRDefault="000700B6" w:rsidP="002F627A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sоni nimаgа bоg’liq?</w:t>
      </w:r>
    </w:p>
    <w:p w:rsidR="000700B6" w:rsidRPr="002F627A" w:rsidRDefault="000700B6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12. Fоrmulаning rоstlik jаdvаli qаndаy tuzilаdi?</w:t>
      </w:r>
    </w:p>
    <w:p w:rsidR="000700B6" w:rsidRPr="002F627A" w:rsidRDefault="000700B6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13. Tеng kuchli fоrmulаlаrgа tа’rif bеring.</w:t>
      </w:r>
    </w:p>
    <w:p w:rsidR="000700B6" w:rsidRPr="002F627A" w:rsidRDefault="000700B6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14. Fоrmulаlаrning tеng kuchli ekаnligi qаndаy isbоtlаnаdi?</w:t>
      </w:r>
    </w:p>
    <w:p w:rsidR="000700B6" w:rsidRPr="002F627A" w:rsidRDefault="000700B6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15. Аynаn rоst, аynаn yolg’оn, bаjаriluvchi fоrmulаlаr tа’riflаrini </w:t>
      </w:r>
    </w:p>
    <w:p w:rsidR="000700B6" w:rsidRPr="002F627A" w:rsidRDefault="000700B6" w:rsidP="002F627A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аyting.</w:t>
      </w:r>
    </w:p>
    <w:p w:rsidR="000700B6" w:rsidRPr="002F627A" w:rsidRDefault="000700B6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16. Tаvtоlоgiya, ziddiyat, mаntiq qоnuni tа’rifini аyting.</w:t>
      </w:r>
    </w:p>
    <w:p w:rsidR="000700B6" w:rsidRPr="002F627A" w:rsidRDefault="000700B6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17. Аsоsiy tеngkuchliliklаrdаn qаysilаrini eslаb qоldingiz?</w:t>
      </w:r>
    </w:p>
    <w:p w:rsidR="000700B6" w:rsidRPr="002F627A" w:rsidRDefault="000700B6" w:rsidP="002F627A">
      <w:pPr>
        <w:tabs>
          <w:tab w:val="left" w:pos="900"/>
        </w:tabs>
        <w:spacing w:after="0" w:line="36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18. Tеng kuchli fоrmulа bilаn mаntiq qоnuni оrаsidа qаndаy bоg’lаnish </w:t>
      </w:r>
    </w:p>
    <w:p w:rsidR="000700B6" w:rsidRPr="002F627A" w:rsidRDefault="000700B6" w:rsidP="002F627A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>bоr?</w:t>
      </w:r>
    </w:p>
    <w:p w:rsidR="00C82170" w:rsidRPr="002F627A" w:rsidRDefault="00C82170" w:rsidP="002F627A">
      <w:pPr>
        <w:spacing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Foydalaniladigan adabiyotlar ro’yxati</w:t>
      </w:r>
    </w:p>
    <w:p w:rsidR="00C82170" w:rsidRPr="002F627A" w:rsidRDefault="00C82170" w:rsidP="002F627A">
      <w:pPr>
        <w:tabs>
          <w:tab w:val="left" w:pos="900"/>
        </w:tabs>
        <w:spacing w:line="360" w:lineRule="auto"/>
        <w:ind w:firstLine="5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F627A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Asosiy </w:t>
      </w:r>
      <w:r w:rsidRPr="002F627A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adabiyotlar</w:t>
      </w:r>
      <w:r w:rsidRPr="002F627A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C82170" w:rsidRPr="002F627A" w:rsidRDefault="00C82170" w:rsidP="002F627A">
      <w:pPr>
        <w:numPr>
          <w:ilvl w:val="0"/>
          <w:numId w:val="4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>Хожиев Ж.Х. Файнлейб А.С. Алгебра ва сонлар назарияси курси, Тошкент, «Ўзбекистон», 2001 й.</w:t>
      </w:r>
    </w:p>
    <w:p w:rsidR="00C82170" w:rsidRPr="002F627A" w:rsidRDefault="00C82170" w:rsidP="002F627A">
      <w:pPr>
        <w:numPr>
          <w:ilvl w:val="0"/>
          <w:numId w:val="4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Р.Н.Назаров, Б.Т. Тошпўлатов, А.Д.Дусумбетов, Алгебра ва сонлар назарияси 1 қисм, 2 қисм, 1993й., 1995й.  </w:t>
      </w:r>
    </w:p>
    <w:p w:rsidR="00C82170" w:rsidRPr="002F627A" w:rsidRDefault="00C82170" w:rsidP="002F627A">
      <w:pPr>
        <w:numPr>
          <w:ilvl w:val="0"/>
          <w:numId w:val="4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lastRenderedPageBreak/>
        <w:t>A.Yunusov , D.Yunuso</w:t>
      </w:r>
      <w:r w:rsidRPr="002F627A">
        <w:rPr>
          <w:rFonts w:ascii="Times New Roman" w:hAnsi="Times New Roman" w:cs="Times New Roman"/>
          <w:i/>
          <w:sz w:val="28"/>
          <w:szCs w:val="28"/>
          <w:lang w:val="uz-Cyrl-UZ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a , Algebra va sonlar nazariyasi. </w:t>
      </w:r>
      <w:r w:rsidRPr="002F627A">
        <w:rPr>
          <w:rFonts w:ascii="Times New Roman" w:hAnsi="Times New Roman" w:cs="Times New Roman"/>
          <w:sz w:val="28"/>
          <w:szCs w:val="28"/>
        </w:rPr>
        <w:t>Modul texnologiyasi asosida tuzilgan musol va mashqlar to’plami. O’quv qo’llanma.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 2009.</w:t>
      </w:r>
    </w:p>
    <w:p w:rsidR="00C82170" w:rsidRPr="002F627A" w:rsidRDefault="00C82170" w:rsidP="002F627A">
      <w:pPr>
        <w:pStyle w:val="3"/>
        <w:spacing w:line="360" w:lineRule="auto"/>
        <w:ind w:firstLine="360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b/>
          <w:sz w:val="28"/>
          <w:szCs w:val="28"/>
          <w:lang w:val="uz-Cyrl-UZ"/>
        </w:rPr>
        <w:t>Qo’shimcha adabiyotlar:</w:t>
      </w:r>
    </w:p>
    <w:p w:rsidR="00C82170" w:rsidRPr="002F627A" w:rsidRDefault="00C82170" w:rsidP="002F627A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  <w:lang w:val="de-DE"/>
        </w:rPr>
        <w:t>1</w:t>
      </w:r>
      <w:r w:rsidRPr="002F627A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. </w:t>
      </w:r>
      <w:r w:rsidRPr="002F627A">
        <w:rPr>
          <w:rFonts w:ascii="Times New Roman" w:hAnsi="Times New Roman" w:cs="Times New Roman"/>
          <w:sz w:val="28"/>
          <w:szCs w:val="28"/>
          <w:lang w:val="de-DE"/>
        </w:rPr>
        <w:t xml:space="preserve">Yunusov A.S. Matematik mantiq va algoritmlar nazariyasi elementlari. </w:t>
      </w:r>
      <w:r w:rsidRPr="005D79B9">
        <w:rPr>
          <w:rFonts w:ascii="Times New Roman" w:hAnsi="Times New Roman" w:cs="Times New Roman"/>
          <w:sz w:val="28"/>
          <w:szCs w:val="28"/>
          <w:lang w:val="de-DE"/>
        </w:rPr>
        <w:t>T., “Yangi asr avlodi”. 2006.</w:t>
      </w:r>
    </w:p>
    <w:p w:rsidR="00C82170" w:rsidRPr="002F627A" w:rsidRDefault="00C82170" w:rsidP="002F627A">
      <w:pPr>
        <w:pStyle w:val="3"/>
        <w:spacing w:after="0"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2. 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>А.Юнусов , Д.Юнусова, М.Маматқулова, Г.Артикова, Модул технологияси асосида тайёрланган мустақил и</w:t>
      </w:r>
      <w:r w:rsidRPr="002F627A">
        <w:rPr>
          <w:rFonts w:ascii="Times New Roman" w:hAnsi="Times New Roman" w:cs="Times New Roman"/>
          <w:sz w:val="28"/>
          <w:szCs w:val="28"/>
          <w:lang w:val="uz-Latn-UZ"/>
        </w:rPr>
        <w:t>ш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>лар тўплами. 1−3−қисмлар, 2010.</w:t>
      </w:r>
    </w:p>
    <w:p w:rsidR="00C82170" w:rsidRPr="005D79B9" w:rsidRDefault="00C82170" w:rsidP="002F627A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5D79B9">
        <w:rPr>
          <w:rFonts w:ascii="Times New Roman" w:hAnsi="Times New Roman" w:cs="Times New Roman"/>
          <w:sz w:val="28"/>
          <w:szCs w:val="28"/>
          <w:lang w:val="uz-Cyrl-UZ"/>
        </w:rPr>
        <w:t>3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5D79B9">
        <w:rPr>
          <w:rFonts w:ascii="Times New Roman" w:hAnsi="Times New Roman" w:cs="Times New Roman"/>
          <w:sz w:val="28"/>
          <w:szCs w:val="28"/>
          <w:lang w:val="uz-Cyrl-UZ"/>
        </w:rPr>
        <w:t>Скорняков Л.Ф. Элементи обшей алгебри. М., 1983 г.</w:t>
      </w:r>
    </w:p>
    <w:p w:rsidR="00C82170" w:rsidRPr="005D79B9" w:rsidRDefault="00C82170" w:rsidP="002F627A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9B9">
        <w:rPr>
          <w:rFonts w:ascii="Times New Roman" w:hAnsi="Times New Roman" w:cs="Times New Roman"/>
          <w:sz w:val="28"/>
          <w:szCs w:val="28"/>
          <w:lang w:val="uz-Cyrl-UZ"/>
        </w:rPr>
        <w:t>4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5D79B9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>Vilnis Detlovs,Karlis Podnieks,Introduction to MathematicalLogic</w:t>
      </w:r>
      <w:r w:rsidRPr="002F627A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. </w:t>
      </w:r>
      <w:r w:rsidRPr="002F627A">
        <w:rPr>
          <w:rFonts w:ascii="Times New Roman" w:eastAsia="TimesNewRomanPS-BoldMT" w:hAnsi="Times New Roman" w:cs="Times New Roman"/>
          <w:bCs/>
          <w:color w:val="000081"/>
          <w:sz w:val="28"/>
          <w:szCs w:val="28"/>
          <w:lang w:val="uz-Cyrl-UZ"/>
        </w:rPr>
        <w:t xml:space="preserve">University of Latvia. </w:t>
      </w:r>
      <w:r w:rsidRPr="002F627A">
        <w:rPr>
          <w:rFonts w:ascii="Times New Roman" w:eastAsia="TimesNewRomanPSMT" w:hAnsi="Times New Roman" w:cs="Times New Roman"/>
          <w:sz w:val="28"/>
          <w:szCs w:val="28"/>
          <w:lang w:val="uz-Cyrl-UZ"/>
        </w:rPr>
        <w:t>Version released: August 25, 2014.</w:t>
      </w:r>
    </w:p>
    <w:p w:rsidR="00C82170" w:rsidRPr="005D79B9" w:rsidRDefault="00C82170" w:rsidP="002F627A">
      <w:pPr>
        <w:pStyle w:val="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82170" w:rsidRPr="002F627A" w:rsidRDefault="00C82170" w:rsidP="002F627A">
      <w:pPr>
        <w:pStyle w:val="3"/>
        <w:spacing w:line="360" w:lineRule="auto"/>
        <w:ind w:firstLine="360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b/>
          <w:color w:val="000000"/>
          <w:sz w:val="28"/>
          <w:szCs w:val="28"/>
          <w:lang w:val="uz-Cyrl-UZ"/>
        </w:rPr>
        <w:t>Ele</w:t>
      </w:r>
      <w:r w:rsidRPr="002F627A">
        <w:rPr>
          <w:rFonts w:ascii="Times New Roman" w:hAnsi="Times New Roman" w:cs="Times New Roman"/>
          <w:b/>
          <w:color w:val="000000"/>
          <w:sz w:val="28"/>
          <w:szCs w:val="28"/>
          <w:lang w:val="de-DE"/>
        </w:rPr>
        <w:t>k</w:t>
      </w:r>
      <w:r w:rsidRPr="002F627A">
        <w:rPr>
          <w:rFonts w:ascii="Times New Roman" w:hAnsi="Times New Roman" w:cs="Times New Roman"/>
          <w:b/>
          <w:color w:val="000000"/>
          <w:sz w:val="28"/>
          <w:szCs w:val="28"/>
          <w:lang w:val="uz-Cyrl-UZ"/>
        </w:rPr>
        <w:t>tron ta’lim resurslari</w:t>
      </w:r>
    </w:p>
    <w:p w:rsidR="00C82170" w:rsidRPr="002F627A" w:rsidRDefault="00C82170" w:rsidP="002F627A">
      <w:pPr>
        <w:pStyle w:val="3"/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>1</w:t>
      </w:r>
      <w:r w:rsidRPr="002F627A">
        <w:rPr>
          <w:rFonts w:ascii="Times New Roman" w:hAnsi="Times New Roman" w:cs="Times New Roman"/>
          <w:sz w:val="28"/>
          <w:szCs w:val="28"/>
          <w:lang w:val="de-DE"/>
        </w:rPr>
        <w:t xml:space="preserve">.  </w:t>
      </w:r>
      <w:hyperlink r:id="rId29" w:history="1">
        <w:r w:rsidRPr="002F627A">
          <w:rPr>
            <w:rStyle w:val="ae"/>
            <w:rFonts w:ascii="Times New Roman" w:hAnsi="Times New Roman" w:cs="Times New Roman"/>
            <w:sz w:val="28"/>
            <w:szCs w:val="28"/>
            <w:lang w:val="de-DE"/>
          </w:rPr>
          <w:t>www.Ziyo.Net</w:t>
        </w:r>
      </w:hyperlink>
    </w:p>
    <w:p w:rsidR="00C82170" w:rsidRPr="002F627A" w:rsidRDefault="00C82170" w:rsidP="002F627A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2.  </w:t>
      </w:r>
      <w:hyperlink r:id="rId30" w:history="1">
        <w:r w:rsidRPr="002F627A">
          <w:rPr>
            <w:rStyle w:val="ae"/>
            <w:rFonts w:ascii="Times New Roman" w:hAnsi="Times New Roman" w:cs="Times New Roman"/>
            <w:sz w:val="28"/>
            <w:szCs w:val="28"/>
            <w:lang w:val="uz-Cyrl-UZ"/>
          </w:rPr>
          <w:t>http://vilenin.narod.ru/Mm/Books/</w:t>
        </w:r>
      </w:hyperlink>
    </w:p>
    <w:p w:rsidR="00C82170" w:rsidRPr="002F627A" w:rsidRDefault="00C82170" w:rsidP="002F627A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3. </w:t>
      </w:r>
      <w:hyperlink r:id="rId31" w:history="1">
        <w:r w:rsidRPr="002F627A">
          <w:rPr>
            <w:rStyle w:val="ae"/>
            <w:rFonts w:ascii="Times New Roman" w:hAnsi="Times New Roman" w:cs="Times New Roman"/>
            <w:sz w:val="28"/>
            <w:szCs w:val="28"/>
            <w:lang w:val="uz-Cyrl-UZ"/>
          </w:rPr>
          <w:t>http://www.allmath.ru/</w:t>
        </w:r>
      </w:hyperlink>
    </w:p>
    <w:p w:rsidR="00C82170" w:rsidRPr="002F627A" w:rsidRDefault="00C82170" w:rsidP="002F627A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4. </w:t>
      </w:r>
      <w:hyperlink r:id="rId32" w:history="1">
        <w:r w:rsidRPr="002F627A">
          <w:rPr>
            <w:rStyle w:val="ae"/>
            <w:rFonts w:ascii="Times New Roman" w:hAnsi="Times New Roman" w:cs="Times New Roman"/>
            <w:sz w:val="28"/>
            <w:szCs w:val="28"/>
            <w:lang w:val="uz-Cyrl-UZ"/>
          </w:rPr>
          <w:t>http://www.pedagog.uz/</w:t>
        </w:r>
      </w:hyperlink>
    </w:p>
    <w:p w:rsidR="00C82170" w:rsidRPr="002F627A" w:rsidRDefault="00C82170" w:rsidP="002F627A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5. </w:t>
      </w:r>
      <w:hyperlink r:id="rId33" w:history="1">
        <w:r w:rsidRPr="002F627A">
          <w:rPr>
            <w:rStyle w:val="ae"/>
            <w:rFonts w:ascii="Times New Roman" w:hAnsi="Times New Roman" w:cs="Times New Roman"/>
            <w:sz w:val="28"/>
            <w:szCs w:val="28"/>
            <w:lang w:val="uz-Cyrl-UZ"/>
          </w:rPr>
          <w:t>http://www.ziyonet.uz/</w:t>
        </w:r>
      </w:hyperlink>
    </w:p>
    <w:p w:rsidR="00C82170" w:rsidRPr="002F627A" w:rsidRDefault="00C82170" w:rsidP="002F627A">
      <w:pPr>
        <w:tabs>
          <w:tab w:val="left" w:pos="360"/>
        </w:tabs>
        <w:autoSpaceDE w:val="0"/>
        <w:autoSpaceDN w:val="0"/>
        <w:adjustRightInd w:val="0"/>
        <w:spacing w:line="360" w:lineRule="auto"/>
        <w:ind w:left="284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 6. </w:t>
      </w:r>
      <w:hyperlink r:id="rId34" w:history="1">
        <w:r w:rsidRPr="002F627A">
          <w:rPr>
            <w:rStyle w:val="ae"/>
            <w:rFonts w:ascii="Times New Roman" w:hAnsi="Times New Roman" w:cs="Times New Roman"/>
            <w:sz w:val="28"/>
            <w:szCs w:val="28"/>
            <w:lang w:val="uz-Cyrl-UZ"/>
          </w:rPr>
          <w:t>http://window.edu.ru/window/</w:t>
        </w:r>
      </w:hyperlink>
    </w:p>
    <w:p w:rsidR="00C82170" w:rsidRPr="002F627A" w:rsidRDefault="00C82170" w:rsidP="002F627A">
      <w:pPr>
        <w:tabs>
          <w:tab w:val="left" w:pos="360"/>
        </w:tabs>
        <w:autoSpaceDE w:val="0"/>
        <w:autoSpaceDN w:val="0"/>
        <w:adjustRightInd w:val="0"/>
        <w:spacing w:line="360" w:lineRule="auto"/>
        <w:ind w:left="284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7. </w:t>
      </w:r>
      <w:hyperlink r:id="rId35" w:history="1">
        <w:r w:rsidRPr="002F627A">
          <w:rPr>
            <w:rStyle w:val="ae"/>
            <w:rFonts w:ascii="Times New Roman" w:hAnsi="Times New Roman" w:cs="Times New Roman"/>
            <w:sz w:val="28"/>
            <w:szCs w:val="28"/>
          </w:rPr>
          <w:t>http://lib.mexmat.ru</w:t>
        </w:r>
      </w:hyperlink>
      <w:r w:rsidRPr="002F627A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C82170" w:rsidRPr="002F627A" w:rsidRDefault="004E7DD1" w:rsidP="002F627A">
      <w:pPr>
        <w:pStyle w:val="a3"/>
        <w:numPr>
          <w:ilvl w:val="0"/>
          <w:numId w:val="4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hyperlink r:id="rId36" w:history="1">
        <w:r w:rsidR="00C82170" w:rsidRPr="002F627A">
          <w:rPr>
            <w:rStyle w:val="ae"/>
            <w:rFonts w:ascii="Times New Roman" w:hAnsi="Times New Roman" w:cs="Times New Roman"/>
            <w:sz w:val="28"/>
            <w:szCs w:val="28"/>
          </w:rPr>
          <w:t>http://www.mcce.ru</w:t>
        </w:r>
      </w:hyperlink>
      <w:r w:rsidR="00C82170" w:rsidRPr="002F627A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C82170" w:rsidRPr="002F627A" w:rsidRDefault="00C82170" w:rsidP="002F627A">
      <w:pPr>
        <w:spacing w:after="0" w:line="360" w:lineRule="auto"/>
        <w:ind w:firstLine="284"/>
        <w:jc w:val="both"/>
        <w:rPr>
          <w:rStyle w:val="ae"/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9. </w:t>
      </w:r>
      <w:hyperlink r:id="rId37" w:history="1">
        <w:r w:rsidRPr="002F627A">
          <w:rPr>
            <w:rStyle w:val="ae"/>
            <w:rFonts w:ascii="Times New Roman" w:hAnsi="Times New Roman" w:cs="Times New Roman"/>
            <w:sz w:val="28"/>
            <w:szCs w:val="28"/>
          </w:rPr>
          <w:t>http://lib.mexmat.ru</w:t>
        </w:r>
      </w:hyperlink>
    </w:p>
    <w:p w:rsidR="009C25E3" w:rsidRPr="002F627A" w:rsidRDefault="00C82170" w:rsidP="002F627A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10. </w:t>
      </w:r>
      <w:hyperlink r:id="rId38" w:history="1">
        <w:r w:rsidRPr="002F627A">
          <w:rPr>
            <w:rStyle w:val="ae"/>
            <w:rFonts w:ascii="Times New Roman" w:hAnsi="Times New Roman" w:cs="Times New Roman"/>
            <w:sz w:val="28"/>
            <w:szCs w:val="28"/>
          </w:rPr>
          <w:t>http://techlibrary.ru</w:t>
        </w:r>
      </w:hyperlink>
      <w:r w:rsidRPr="002F627A">
        <w:rPr>
          <w:rFonts w:ascii="Times New Roman" w:hAnsi="Times New Roman" w:cs="Times New Roman"/>
          <w:sz w:val="28"/>
          <w:szCs w:val="28"/>
        </w:rPr>
        <w:t>;</w:t>
      </w:r>
    </w:p>
    <w:sectPr w:rsidR="009C25E3" w:rsidRPr="002F627A" w:rsidSect="004E7DD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A1EEE" w:rsidRDefault="00BA1EEE" w:rsidP="00922F75">
      <w:pPr>
        <w:spacing w:after="0" w:line="240" w:lineRule="auto"/>
      </w:pPr>
      <w:r>
        <w:separator/>
      </w:r>
    </w:p>
  </w:endnote>
  <w:endnote w:type="continuationSeparator" w:id="1">
    <w:p w:rsidR="00BA1EEE" w:rsidRDefault="00BA1EEE" w:rsidP="00922F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Uzb Roman">
    <w:altName w:val="Times New Roman"/>
    <w:panose1 w:val="00000000000000000000"/>
    <w:charset w:val="CC"/>
    <w:family w:val="roman"/>
    <w:notTrueType/>
    <w:pitch w:val="variable"/>
    <w:sig w:usb0="00000203" w:usb1="00000000" w:usb2="00000000" w:usb3="00000000" w:csb0="00000005" w:csb1="00000000"/>
  </w:font>
  <w:font w:name="BalticaUzbek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A1EEE" w:rsidRDefault="00BA1EEE" w:rsidP="00922F75">
      <w:pPr>
        <w:spacing w:after="0" w:line="240" w:lineRule="auto"/>
      </w:pPr>
      <w:r>
        <w:separator/>
      </w:r>
    </w:p>
  </w:footnote>
  <w:footnote w:type="continuationSeparator" w:id="1">
    <w:p w:rsidR="00BA1EEE" w:rsidRDefault="00BA1EEE" w:rsidP="00922F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87B82"/>
    <w:multiLevelType w:val="hybridMultilevel"/>
    <w:tmpl w:val="DF042F8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">
    <w:nsid w:val="0630059C"/>
    <w:multiLevelType w:val="hybridMultilevel"/>
    <w:tmpl w:val="465481F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">
    <w:nsid w:val="0CB657F2"/>
    <w:multiLevelType w:val="hybridMultilevel"/>
    <w:tmpl w:val="4AA898A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">
    <w:nsid w:val="0FE73445"/>
    <w:multiLevelType w:val="hybridMultilevel"/>
    <w:tmpl w:val="043491CA"/>
    <w:lvl w:ilvl="0" w:tplc="49163790">
      <w:start w:val="8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>
    <w:nsid w:val="11C7233B"/>
    <w:multiLevelType w:val="hybridMultilevel"/>
    <w:tmpl w:val="D52C80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17375C67"/>
    <w:multiLevelType w:val="hybridMultilevel"/>
    <w:tmpl w:val="65CCB16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6">
    <w:nsid w:val="187906BE"/>
    <w:multiLevelType w:val="hybridMultilevel"/>
    <w:tmpl w:val="BDCA74D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7">
    <w:nsid w:val="1E682158"/>
    <w:multiLevelType w:val="hybridMultilevel"/>
    <w:tmpl w:val="B65EBE6A"/>
    <w:lvl w:ilvl="0" w:tplc="0419000F">
      <w:start w:val="1"/>
      <w:numFmt w:val="decimal"/>
      <w:lvlText w:val="%1."/>
      <w:lvlJc w:val="left"/>
      <w:pPr>
        <w:tabs>
          <w:tab w:val="num" w:pos="1265"/>
        </w:tabs>
        <w:ind w:left="1265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5"/>
        </w:tabs>
        <w:ind w:left="198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5"/>
        </w:tabs>
        <w:ind w:left="270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5"/>
        </w:tabs>
        <w:ind w:left="342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5"/>
        </w:tabs>
        <w:ind w:left="414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5"/>
        </w:tabs>
        <w:ind w:left="486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5"/>
        </w:tabs>
        <w:ind w:left="558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5"/>
        </w:tabs>
        <w:ind w:left="630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5"/>
        </w:tabs>
        <w:ind w:left="7025" w:hanging="180"/>
      </w:pPr>
      <w:rPr>
        <w:rFonts w:cs="Times New Roman"/>
      </w:rPr>
    </w:lvl>
  </w:abstractNum>
  <w:abstractNum w:abstractNumId="8">
    <w:nsid w:val="21102A25"/>
    <w:multiLevelType w:val="hybridMultilevel"/>
    <w:tmpl w:val="560C725A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9">
    <w:nsid w:val="21AD1023"/>
    <w:multiLevelType w:val="hybridMultilevel"/>
    <w:tmpl w:val="A86EF3AE"/>
    <w:lvl w:ilvl="0" w:tplc="4CDAA1CC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23B34293"/>
    <w:multiLevelType w:val="hybridMultilevel"/>
    <w:tmpl w:val="89FACBF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1">
    <w:nsid w:val="364F3894"/>
    <w:multiLevelType w:val="hybridMultilevel"/>
    <w:tmpl w:val="7D50E286"/>
    <w:lvl w:ilvl="0" w:tplc="4CDAA1CC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68D0442"/>
    <w:multiLevelType w:val="hybridMultilevel"/>
    <w:tmpl w:val="748817EA"/>
    <w:lvl w:ilvl="0" w:tplc="E6C6E1AE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>
    <w:nsid w:val="381778A2"/>
    <w:multiLevelType w:val="hybridMultilevel"/>
    <w:tmpl w:val="87AC45EC"/>
    <w:lvl w:ilvl="0" w:tplc="586CA4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393856C9"/>
    <w:multiLevelType w:val="hybridMultilevel"/>
    <w:tmpl w:val="40B81D14"/>
    <w:lvl w:ilvl="0" w:tplc="27CE6F26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39D6164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6">
    <w:nsid w:val="3B090F1F"/>
    <w:multiLevelType w:val="hybridMultilevel"/>
    <w:tmpl w:val="9A16D394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7">
    <w:nsid w:val="3E61555C"/>
    <w:multiLevelType w:val="hybridMultilevel"/>
    <w:tmpl w:val="C5E455D6"/>
    <w:lvl w:ilvl="0" w:tplc="27CE6F26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43AC6093"/>
    <w:multiLevelType w:val="hybridMultilevel"/>
    <w:tmpl w:val="6E1CC18E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9">
    <w:nsid w:val="44C903C2"/>
    <w:multiLevelType w:val="hybridMultilevel"/>
    <w:tmpl w:val="0E2AC5FC"/>
    <w:lvl w:ilvl="0" w:tplc="573036F0">
      <w:start w:val="5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>
    <w:nsid w:val="49377C7F"/>
    <w:multiLevelType w:val="hybridMultilevel"/>
    <w:tmpl w:val="E90067A2"/>
    <w:lvl w:ilvl="0" w:tplc="ACA4A7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4BD748D7"/>
    <w:multiLevelType w:val="hybridMultilevel"/>
    <w:tmpl w:val="4198BDA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2">
    <w:nsid w:val="4D1D239B"/>
    <w:multiLevelType w:val="hybridMultilevel"/>
    <w:tmpl w:val="6C3A50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52537E67"/>
    <w:multiLevelType w:val="hybridMultilevel"/>
    <w:tmpl w:val="01427A56"/>
    <w:lvl w:ilvl="0" w:tplc="0419000F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646"/>
        </w:tabs>
        <w:ind w:left="1646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6"/>
        </w:tabs>
        <w:ind w:left="2366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6"/>
        </w:tabs>
        <w:ind w:left="3086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6"/>
        </w:tabs>
        <w:ind w:left="3806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6"/>
        </w:tabs>
        <w:ind w:left="4526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6"/>
        </w:tabs>
        <w:ind w:left="5246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6"/>
        </w:tabs>
        <w:ind w:left="5966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6"/>
        </w:tabs>
        <w:ind w:left="6686" w:hanging="180"/>
      </w:pPr>
    </w:lvl>
  </w:abstractNum>
  <w:abstractNum w:abstractNumId="24">
    <w:nsid w:val="52C467F8"/>
    <w:multiLevelType w:val="hybridMultilevel"/>
    <w:tmpl w:val="16B2F2F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5">
    <w:nsid w:val="54370FB9"/>
    <w:multiLevelType w:val="hybridMultilevel"/>
    <w:tmpl w:val="A8CE626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6">
    <w:nsid w:val="57517687"/>
    <w:multiLevelType w:val="hybridMultilevel"/>
    <w:tmpl w:val="CA36EF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>
    <w:nsid w:val="59A67B17"/>
    <w:multiLevelType w:val="hybridMultilevel"/>
    <w:tmpl w:val="F38038B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8">
    <w:nsid w:val="5CA91C50"/>
    <w:multiLevelType w:val="hybridMultilevel"/>
    <w:tmpl w:val="DC2C361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9">
    <w:nsid w:val="612108CA"/>
    <w:multiLevelType w:val="hybridMultilevel"/>
    <w:tmpl w:val="E1A648E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0">
    <w:nsid w:val="615075B4"/>
    <w:multiLevelType w:val="hybridMultilevel"/>
    <w:tmpl w:val="D7AEEE3C"/>
    <w:lvl w:ilvl="0" w:tplc="C0227110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1">
    <w:nsid w:val="62302702"/>
    <w:multiLevelType w:val="hybridMultilevel"/>
    <w:tmpl w:val="84368F18"/>
    <w:lvl w:ilvl="0" w:tplc="92B0E1B4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2D78C8B8">
      <w:start w:val="2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>
    <w:nsid w:val="6AB737AF"/>
    <w:multiLevelType w:val="hybridMultilevel"/>
    <w:tmpl w:val="D304DB54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3">
    <w:nsid w:val="6B710D27"/>
    <w:multiLevelType w:val="hybridMultilevel"/>
    <w:tmpl w:val="7082903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4">
    <w:nsid w:val="6B7C3C9D"/>
    <w:multiLevelType w:val="hybridMultilevel"/>
    <w:tmpl w:val="2E3C178A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5">
    <w:nsid w:val="6D5D5944"/>
    <w:multiLevelType w:val="hybridMultilevel"/>
    <w:tmpl w:val="86ACE58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6">
    <w:nsid w:val="701C31A0"/>
    <w:multiLevelType w:val="hybridMultilevel"/>
    <w:tmpl w:val="EEACE09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7">
    <w:nsid w:val="707E5263"/>
    <w:multiLevelType w:val="hybridMultilevel"/>
    <w:tmpl w:val="5366C016"/>
    <w:lvl w:ilvl="0" w:tplc="5958DA6E">
      <w:start w:val="11"/>
      <w:numFmt w:val="decimal"/>
      <w:lvlText w:val="%1."/>
      <w:lvlJc w:val="left"/>
      <w:pPr>
        <w:ind w:left="91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>
    <w:nsid w:val="731C552F"/>
    <w:multiLevelType w:val="hybridMultilevel"/>
    <w:tmpl w:val="52E478F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9">
    <w:nsid w:val="732351D2"/>
    <w:multiLevelType w:val="hybridMultilevel"/>
    <w:tmpl w:val="559823A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40">
    <w:nsid w:val="77D1608D"/>
    <w:multiLevelType w:val="hybridMultilevel"/>
    <w:tmpl w:val="65E228B8"/>
    <w:lvl w:ilvl="0" w:tplc="9B36FE58">
      <w:start w:val="1"/>
      <w:numFmt w:val="decimal"/>
      <w:lvlText w:val="%1-"/>
      <w:lvlJc w:val="left"/>
      <w:pPr>
        <w:tabs>
          <w:tab w:val="num" w:pos="1620"/>
        </w:tabs>
        <w:ind w:left="162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41">
    <w:nsid w:val="79E521BE"/>
    <w:multiLevelType w:val="hybridMultilevel"/>
    <w:tmpl w:val="704A211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42">
    <w:nsid w:val="7B070576"/>
    <w:multiLevelType w:val="hybridMultilevel"/>
    <w:tmpl w:val="CBEA8278"/>
    <w:lvl w:ilvl="0" w:tplc="2242A66A">
      <w:start w:val="1"/>
      <w:numFmt w:val="decimal"/>
      <w:lvlText w:val="%1."/>
      <w:lvlJc w:val="left"/>
      <w:pPr>
        <w:tabs>
          <w:tab w:val="num" w:pos="905"/>
        </w:tabs>
        <w:ind w:left="905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25"/>
        </w:tabs>
        <w:ind w:left="162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345"/>
        </w:tabs>
        <w:ind w:left="234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065"/>
        </w:tabs>
        <w:ind w:left="306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785"/>
        </w:tabs>
        <w:ind w:left="378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505"/>
        </w:tabs>
        <w:ind w:left="450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225"/>
        </w:tabs>
        <w:ind w:left="522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945"/>
        </w:tabs>
        <w:ind w:left="594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665"/>
        </w:tabs>
        <w:ind w:left="6665" w:hanging="180"/>
      </w:pPr>
      <w:rPr>
        <w:rFonts w:cs="Times New Roman"/>
      </w:rPr>
    </w:lvl>
  </w:abstractNum>
  <w:abstractNum w:abstractNumId="43">
    <w:nsid w:val="7DC26160"/>
    <w:multiLevelType w:val="hybridMultilevel"/>
    <w:tmpl w:val="1DF8257E"/>
    <w:lvl w:ilvl="0" w:tplc="30AA3F70">
      <w:start w:val="8"/>
      <w:numFmt w:val="decimal"/>
      <w:lvlText w:val="%1."/>
      <w:lvlJc w:val="left"/>
      <w:pPr>
        <w:ind w:left="644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9"/>
  </w:num>
  <w:num w:numId="2">
    <w:abstractNumId w:val="4"/>
  </w:num>
  <w:num w:numId="3">
    <w:abstractNumId w:val="40"/>
  </w:num>
  <w:num w:numId="4">
    <w:abstractNumId w:val="31"/>
  </w:num>
  <w:num w:numId="5">
    <w:abstractNumId w:val="11"/>
  </w:num>
  <w:num w:numId="6">
    <w:abstractNumId w:val="32"/>
  </w:num>
  <w:num w:numId="7">
    <w:abstractNumId w:val="17"/>
  </w:num>
  <w:num w:numId="8">
    <w:abstractNumId w:val="42"/>
  </w:num>
  <w:num w:numId="9">
    <w:abstractNumId w:val="27"/>
  </w:num>
  <w:num w:numId="10">
    <w:abstractNumId w:val="26"/>
  </w:num>
  <w:num w:numId="11">
    <w:abstractNumId w:val="15"/>
  </w:num>
  <w:num w:numId="12">
    <w:abstractNumId w:val="14"/>
  </w:num>
  <w:num w:numId="13">
    <w:abstractNumId w:val="28"/>
  </w:num>
  <w:num w:numId="14">
    <w:abstractNumId w:val="10"/>
  </w:num>
  <w:num w:numId="15">
    <w:abstractNumId w:val="5"/>
  </w:num>
  <w:num w:numId="16">
    <w:abstractNumId w:val="39"/>
  </w:num>
  <w:num w:numId="17">
    <w:abstractNumId w:val="18"/>
  </w:num>
  <w:num w:numId="18">
    <w:abstractNumId w:val="20"/>
  </w:num>
  <w:num w:numId="19">
    <w:abstractNumId w:val="13"/>
  </w:num>
  <w:num w:numId="20">
    <w:abstractNumId w:val="16"/>
  </w:num>
  <w:num w:numId="21">
    <w:abstractNumId w:val="1"/>
  </w:num>
  <w:num w:numId="22">
    <w:abstractNumId w:val="33"/>
  </w:num>
  <w:num w:numId="23">
    <w:abstractNumId w:val="2"/>
  </w:num>
  <w:num w:numId="24">
    <w:abstractNumId w:val="29"/>
  </w:num>
  <w:num w:numId="25">
    <w:abstractNumId w:val="41"/>
  </w:num>
  <w:num w:numId="26">
    <w:abstractNumId w:val="34"/>
  </w:num>
  <w:num w:numId="27">
    <w:abstractNumId w:val="6"/>
  </w:num>
  <w:num w:numId="28">
    <w:abstractNumId w:val="0"/>
  </w:num>
  <w:num w:numId="29">
    <w:abstractNumId w:val="24"/>
  </w:num>
  <w:num w:numId="30">
    <w:abstractNumId w:val="21"/>
  </w:num>
  <w:num w:numId="31">
    <w:abstractNumId w:val="25"/>
  </w:num>
  <w:num w:numId="32">
    <w:abstractNumId w:val="7"/>
  </w:num>
  <w:num w:numId="33">
    <w:abstractNumId w:val="22"/>
  </w:num>
  <w:num w:numId="34">
    <w:abstractNumId w:val="35"/>
  </w:num>
  <w:num w:numId="35">
    <w:abstractNumId w:val="38"/>
  </w:num>
  <w:num w:numId="36">
    <w:abstractNumId w:val="36"/>
  </w:num>
  <w:num w:numId="37">
    <w:abstractNumId w:val="12"/>
  </w:num>
  <w:num w:numId="38">
    <w:abstractNumId w:val="19"/>
  </w:num>
  <w:num w:numId="39">
    <w:abstractNumId w:val="3"/>
  </w:num>
  <w:num w:numId="40">
    <w:abstractNumId w:val="37"/>
  </w:num>
  <w:num w:numId="41">
    <w:abstractNumId w:val="8"/>
  </w:num>
  <w:num w:numId="42">
    <w:abstractNumId w:val="30"/>
  </w:num>
  <w:num w:numId="43">
    <w:abstractNumId w:val="43"/>
  </w:num>
  <w:num w:numId="44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57AFD"/>
    <w:rsid w:val="000700B6"/>
    <w:rsid w:val="001359BE"/>
    <w:rsid w:val="0018696D"/>
    <w:rsid w:val="001F2984"/>
    <w:rsid w:val="002B0AFA"/>
    <w:rsid w:val="002F627A"/>
    <w:rsid w:val="0033531E"/>
    <w:rsid w:val="00371747"/>
    <w:rsid w:val="00483AA2"/>
    <w:rsid w:val="004E7DD1"/>
    <w:rsid w:val="0059276E"/>
    <w:rsid w:val="005C2BDC"/>
    <w:rsid w:val="005D79B9"/>
    <w:rsid w:val="00743062"/>
    <w:rsid w:val="00922F75"/>
    <w:rsid w:val="00947753"/>
    <w:rsid w:val="009639D6"/>
    <w:rsid w:val="009C25E3"/>
    <w:rsid w:val="00B33DB5"/>
    <w:rsid w:val="00BA1EEE"/>
    <w:rsid w:val="00C82170"/>
    <w:rsid w:val="00D57AFD"/>
    <w:rsid w:val="00D6584B"/>
    <w:rsid w:val="00F92751"/>
    <w:rsid w:val="00FD7B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7DD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639D6"/>
    <w:pPr>
      <w:ind w:left="720"/>
      <w:contextualSpacing/>
    </w:pPr>
  </w:style>
  <w:style w:type="table" w:styleId="a4">
    <w:name w:val="Table Grid"/>
    <w:basedOn w:val="a1"/>
    <w:uiPriority w:val="99"/>
    <w:rsid w:val="0033531E"/>
    <w:pPr>
      <w:spacing w:after="0" w:line="240" w:lineRule="auto"/>
    </w:pPr>
    <w:rPr>
      <w:rFonts w:ascii="Times Uzb Roman" w:eastAsia="Times New Roman" w:hAnsi="Times Uzb Roman" w:cs="Times Uzb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footer"/>
    <w:basedOn w:val="a"/>
    <w:link w:val="a6"/>
    <w:uiPriority w:val="99"/>
    <w:rsid w:val="0033531E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6">
    <w:name w:val="Нижний колонтитул Знак"/>
    <w:basedOn w:val="a0"/>
    <w:link w:val="a5"/>
    <w:uiPriority w:val="99"/>
    <w:rsid w:val="0033531E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styleId="a7">
    <w:name w:val="page number"/>
    <w:basedOn w:val="a0"/>
    <w:uiPriority w:val="99"/>
    <w:rsid w:val="0033531E"/>
    <w:rPr>
      <w:rFonts w:cs="Times New Roman"/>
    </w:rPr>
  </w:style>
  <w:style w:type="paragraph" w:styleId="a8">
    <w:name w:val="Body Text"/>
    <w:basedOn w:val="a"/>
    <w:link w:val="a9"/>
    <w:uiPriority w:val="99"/>
    <w:rsid w:val="0033531E"/>
    <w:pPr>
      <w:spacing w:after="0" w:line="240" w:lineRule="auto"/>
    </w:pPr>
    <w:rPr>
      <w:rFonts w:ascii="BalticaUzbek" w:eastAsia="Times New Roman" w:hAnsi="BalticaUzbek" w:cs="BalticaUzbek"/>
      <w:sz w:val="28"/>
      <w:szCs w:val="28"/>
      <w:lang w:val="ru-RU" w:eastAsia="ru-RU"/>
    </w:rPr>
  </w:style>
  <w:style w:type="character" w:customStyle="1" w:styleId="a9">
    <w:name w:val="Основной текст Знак"/>
    <w:basedOn w:val="a0"/>
    <w:link w:val="a8"/>
    <w:uiPriority w:val="99"/>
    <w:rsid w:val="0033531E"/>
    <w:rPr>
      <w:rFonts w:ascii="BalticaUzbek" w:eastAsia="Times New Roman" w:hAnsi="BalticaUzbek" w:cs="BalticaUzbek"/>
      <w:sz w:val="28"/>
      <w:szCs w:val="28"/>
      <w:lang w:val="ru-RU" w:eastAsia="ru-RU"/>
    </w:rPr>
  </w:style>
  <w:style w:type="paragraph" w:styleId="2">
    <w:name w:val="Body Text 2"/>
    <w:basedOn w:val="a"/>
    <w:link w:val="20"/>
    <w:uiPriority w:val="99"/>
    <w:rsid w:val="0033531E"/>
    <w:pPr>
      <w:spacing w:after="120" w:line="480" w:lineRule="auto"/>
    </w:pPr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character" w:customStyle="1" w:styleId="20">
    <w:name w:val="Основной текст 2 Знак"/>
    <w:basedOn w:val="a0"/>
    <w:link w:val="2"/>
    <w:uiPriority w:val="99"/>
    <w:rsid w:val="0033531E"/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paragraph" w:styleId="aa">
    <w:name w:val="header"/>
    <w:basedOn w:val="a"/>
    <w:link w:val="ab"/>
    <w:uiPriority w:val="99"/>
    <w:rsid w:val="0033531E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b">
    <w:name w:val="Верхний колонтитул Знак"/>
    <w:basedOn w:val="a0"/>
    <w:link w:val="aa"/>
    <w:uiPriority w:val="99"/>
    <w:rsid w:val="0033531E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paragraph" w:styleId="ac">
    <w:name w:val="Balloon Text"/>
    <w:basedOn w:val="a"/>
    <w:link w:val="ad"/>
    <w:uiPriority w:val="99"/>
    <w:semiHidden/>
    <w:unhideWhenUsed/>
    <w:rsid w:val="003353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33531E"/>
    <w:rPr>
      <w:rFonts w:ascii="Tahoma" w:hAnsi="Tahoma" w:cs="Tahoma"/>
      <w:sz w:val="16"/>
      <w:szCs w:val="16"/>
    </w:rPr>
  </w:style>
  <w:style w:type="paragraph" w:styleId="3">
    <w:name w:val="Body Text 3"/>
    <w:basedOn w:val="a"/>
    <w:link w:val="30"/>
    <w:unhideWhenUsed/>
    <w:rsid w:val="00C82170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C82170"/>
    <w:rPr>
      <w:sz w:val="16"/>
      <w:szCs w:val="16"/>
    </w:rPr>
  </w:style>
  <w:style w:type="character" w:styleId="ae">
    <w:name w:val="Hyperlink"/>
    <w:basedOn w:val="a0"/>
    <w:unhideWhenUsed/>
    <w:rsid w:val="00C82170"/>
    <w:rPr>
      <w:color w:val="0000FF" w:themeColor="hyperlink"/>
      <w:u w:val="single"/>
    </w:rPr>
  </w:style>
  <w:style w:type="paragraph" w:customStyle="1" w:styleId="1">
    <w:name w:val="Обычный1"/>
    <w:rsid w:val="00C821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639D6"/>
    <w:pPr>
      <w:ind w:left="720"/>
      <w:contextualSpacing/>
    </w:pPr>
  </w:style>
  <w:style w:type="table" w:styleId="a4">
    <w:name w:val="Table Grid"/>
    <w:basedOn w:val="a1"/>
    <w:uiPriority w:val="99"/>
    <w:rsid w:val="0033531E"/>
    <w:pPr>
      <w:spacing w:after="0" w:line="240" w:lineRule="auto"/>
    </w:pPr>
    <w:rPr>
      <w:rFonts w:ascii="Times Uzb Roman" w:eastAsia="Times New Roman" w:hAnsi="Times Uzb Roman" w:cs="Times Uzb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footer"/>
    <w:basedOn w:val="a"/>
    <w:link w:val="a6"/>
    <w:uiPriority w:val="99"/>
    <w:rsid w:val="0033531E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6">
    <w:name w:val="Нижний колонтитул Знак"/>
    <w:basedOn w:val="a0"/>
    <w:link w:val="a5"/>
    <w:uiPriority w:val="99"/>
    <w:rsid w:val="0033531E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styleId="a7">
    <w:name w:val="page number"/>
    <w:basedOn w:val="a0"/>
    <w:uiPriority w:val="99"/>
    <w:rsid w:val="0033531E"/>
    <w:rPr>
      <w:rFonts w:cs="Times New Roman"/>
    </w:rPr>
  </w:style>
  <w:style w:type="paragraph" w:styleId="a8">
    <w:name w:val="Body Text"/>
    <w:basedOn w:val="a"/>
    <w:link w:val="a9"/>
    <w:uiPriority w:val="99"/>
    <w:rsid w:val="0033531E"/>
    <w:pPr>
      <w:spacing w:after="0" w:line="240" w:lineRule="auto"/>
    </w:pPr>
    <w:rPr>
      <w:rFonts w:ascii="BalticaUzbek" w:eastAsia="Times New Roman" w:hAnsi="BalticaUzbek" w:cs="BalticaUzbek"/>
      <w:sz w:val="28"/>
      <w:szCs w:val="28"/>
      <w:lang w:val="ru-RU" w:eastAsia="ru-RU"/>
    </w:rPr>
  </w:style>
  <w:style w:type="character" w:customStyle="1" w:styleId="a9">
    <w:name w:val="Основной текст Знак"/>
    <w:basedOn w:val="a0"/>
    <w:link w:val="a8"/>
    <w:uiPriority w:val="99"/>
    <w:rsid w:val="0033531E"/>
    <w:rPr>
      <w:rFonts w:ascii="BalticaUzbek" w:eastAsia="Times New Roman" w:hAnsi="BalticaUzbek" w:cs="BalticaUzbek"/>
      <w:sz w:val="28"/>
      <w:szCs w:val="28"/>
      <w:lang w:val="ru-RU" w:eastAsia="ru-RU"/>
    </w:rPr>
  </w:style>
  <w:style w:type="paragraph" w:styleId="2">
    <w:name w:val="Body Text 2"/>
    <w:basedOn w:val="a"/>
    <w:link w:val="20"/>
    <w:uiPriority w:val="99"/>
    <w:rsid w:val="0033531E"/>
    <w:pPr>
      <w:spacing w:after="120" w:line="480" w:lineRule="auto"/>
    </w:pPr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character" w:customStyle="1" w:styleId="20">
    <w:name w:val="Основной текст 2 Знак"/>
    <w:basedOn w:val="a0"/>
    <w:link w:val="2"/>
    <w:uiPriority w:val="99"/>
    <w:rsid w:val="0033531E"/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paragraph" w:styleId="aa">
    <w:name w:val="header"/>
    <w:basedOn w:val="a"/>
    <w:link w:val="ab"/>
    <w:uiPriority w:val="99"/>
    <w:rsid w:val="0033531E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b">
    <w:name w:val="Верхний колонтитул Знак"/>
    <w:basedOn w:val="a0"/>
    <w:link w:val="aa"/>
    <w:uiPriority w:val="99"/>
    <w:rsid w:val="0033531E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paragraph" w:styleId="ac">
    <w:name w:val="Balloon Text"/>
    <w:basedOn w:val="a"/>
    <w:link w:val="ad"/>
    <w:uiPriority w:val="99"/>
    <w:semiHidden/>
    <w:unhideWhenUsed/>
    <w:rsid w:val="003353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33531E"/>
    <w:rPr>
      <w:rFonts w:ascii="Tahoma" w:hAnsi="Tahoma" w:cs="Tahoma"/>
      <w:sz w:val="16"/>
      <w:szCs w:val="16"/>
    </w:rPr>
  </w:style>
  <w:style w:type="paragraph" w:styleId="3">
    <w:name w:val="Body Text 3"/>
    <w:basedOn w:val="a"/>
    <w:link w:val="30"/>
    <w:unhideWhenUsed/>
    <w:rsid w:val="00C82170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C82170"/>
    <w:rPr>
      <w:sz w:val="16"/>
      <w:szCs w:val="16"/>
    </w:rPr>
  </w:style>
  <w:style w:type="character" w:styleId="ae">
    <w:name w:val="Hyperlink"/>
    <w:basedOn w:val="a0"/>
    <w:unhideWhenUsed/>
    <w:rsid w:val="00C82170"/>
    <w:rPr>
      <w:color w:val="0000FF" w:themeColor="hyperlink"/>
      <w:u w:val="single"/>
    </w:rPr>
  </w:style>
  <w:style w:type="paragraph" w:customStyle="1" w:styleId="1">
    <w:name w:val="Обычный1"/>
    <w:rsid w:val="00C821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26" Type="http://schemas.openxmlformats.org/officeDocument/2006/relationships/image" Target="media/image19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34" Type="http://schemas.openxmlformats.org/officeDocument/2006/relationships/hyperlink" Target="http://window.edu.ru/window/" TargetMode="External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8.wmf"/><Relationship Id="rId33" Type="http://schemas.openxmlformats.org/officeDocument/2006/relationships/hyperlink" Target="http://www.ziyonet.uz/" TargetMode="External"/><Relationship Id="rId38" Type="http://schemas.openxmlformats.org/officeDocument/2006/relationships/hyperlink" Target="http://techlibrary.ru" TargetMode="Externa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3.wmf"/><Relationship Id="rId29" Type="http://schemas.openxmlformats.org/officeDocument/2006/relationships/hyperlink" Target="http://www.Ziyo.Net" TargetMode="External"/><Relationship Id="rId41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7.wmf"/><Relationship Id="rId32" Type="http://schemas.openxmlformats.org/officeDocument/2006/relationships/hyperlink" Target="http://www.pedagog.uz/" TargetMode="External"/><Relationship Id="rId37" Type="http://schemas.openxmlformats.org/officeDocument/2006/relationships/hyperlink" Target="http://lib.mexmat.ru" TargetMode="Externa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36" Type="http://schemas.openxmlformats.org/officeDocument/2006/relationships/hyperlink" Target="http://www.mcmee.ru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12.wmf"/><Relationship Id="rId31" Type="http://schemas.openxmlformats.org/officeDocument/2006/relationships/hyperlink" Target="http://www.allmath.ru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30" Type="http://schemas.openxmlformats.org/officeDocument/2006/relationships/hyperlink" Target="http://vilenin.narod.ru/Mm/Books/" TargetMode="External"/><Relationship Id="rId35" Type="http://schemas.openxmlformats.org/officeDocument/2006/relationships/hyperlink" Target="http://lib.mexmat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3</Pages>
  <Words>2022</Words>
  <Characters>11526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5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matilla Isropilov</dc:creator>
  <cp:lastModifiedBy>user</cp:lastModifiedBy>
  <cp:revision>6</cp:revision>
  <dcterms:created xsi:type="dcterms:W3CDTF">2016-05-17T23:32:00Z</dcterms:created>
  <dcterms:modified xsi:type="dcterms:W3CDTF">2019-01-08T13:09:00Z</dcterms:modified>
</cp:coreProperties>
</file>